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33A5" w:rsidRDefault="00AF1B8B" w:rsidP="00AF1B8B">
      <w:pPr>
        <w:pStyle w:val="Title"/>
        <w:jc w:val="center"/>
      </w:pPr>
      <w:r>
        <w:t>Exam 1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Default="00AF1B8B" w:rsidP="00AF1B8B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0B0336" w:rsidRDefault="00817451" w:rsidP="00FE015A">
      <w:pPr>
        <w:pStyle w:val="ListParagraphMulitpleChoice"/>
      </w:pPr>
      <w:r>
        <w:t xml:space="preserve">Which </w:t>
      </w:r>
      <w:r w:rsidR="000B0336">
        <w:t xml:space="preserve">of the following conversion factors is incorrect? 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 xml:space="preserve">1 microliter/1000 </w:t>
      </w:r>
      <w:proofErr w:type="spellStart"/>
      <w:r>
        <w:t>nL</w:t>
      </w:r>
      <w:proofErr w:type="spellEnd"/>
    </w:p>
    <w:p w:rsidR="000B0336" w:rsidRPr="000B0336" w:rsidRDefault="000B0336" w:rsidP="00980995">
      <w:pPr>
        <w:pStyle w:val="ListParagraphMulitpleChoice"/>
        <w:numPr>
          <w:ilvl w:val="1"/>
          <w:numId w:val="2"/>
        </w:numPr>
        <w:rPr>
          <w:highlight w:val="green"/>
        </w:rPr>
      </w:pPr>
      <w:r w:rsidRPr="000B0336">
        <w:rPr>
          <w:highlight w:val="green"/>
        </w:rPr>
        <w:t>1 cg/100 g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1 L/1000 mL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1000 m/1 km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1 kg/10000 dg</w:t>
      </w:r>
    </w:p>
    <w:p w:rsidR="000B0336" w:rsidRDefault="000B0336" w:rsidP="000B0336">
      <w:pPr>
        <w:pStyle w:val="ListParagraphMulitpleChoice"/>
        <w:numPr>
          <w:ilvl w:val="0"/>
          <w:numId w:val="0"/>
        </w:numPr>
        <w:ind w:left="720"/>
      </w:pPr>
    </w:p>
    <w:p w:rsidR="00FE015A" w:rsidRDefault="00FE015A" w:rsidP="00FE015A">
      <w:pPr>
        <w:pStyle w:val="ListParagraphMulitpleChoice"/>
        <w:numPr>
          <w:ilvl w:val="0"/>
          <w:numId w:val="0"/>
        </w:numPr>
        <w:ind w:left="360"/>
      </w:pPr>
    </w:p>
    <w:p w:rsidR="000B0336" w:rsidRDefault="000B0336" w:rsidP="00E66F2B">
      <w:pPr>
        <w:pStyle w:val="ListParagraphMulitpleChoice"/>
      </w:pPr>
      <w:r>
        <w:t>Which of the following is an element?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Brass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Salt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Water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Earth</w:t>
      </w:r>
    </w:p>
    <w:p w:rsidR="000B0336" w:rsidRPr="000B0336" w:rsidRDefault="000B0336" w:rsidP="00980995">
      <w:pPr>
        <w:pStyle w:val="ListParagraphMulitpleChoice"/>
        <w:numPr>
          <w:ilvl w:val="1"/>
          <w:numId w:val="2"/>
        </w:numPr>
        <w:rPr>
          <w:highlight w:val="green"/>
        </w:rPr>
      </w:pPr>
      <w:r w:rsidRPr="000B0336">
        <w:rPr>
          <w:highlight w:val="green"/>
        </w:rPr>
        <w:t>Oxygen</w:t>
      </w:r>
    </w:p>
    <w:p w:rsidR="000B0336" w:rsidRDefault="000B0336" w:rsidP="000B0336">
      <w:pPr>
        <w:pStyle w:val="ListParagraphMulitpleChoice"/>
        <w:numPr>
          <w:ilvl w:val="0"/>
          <w:numId w:val="0"/>
        </w:numPr>
        <w:ind w:left="720"/>
      </w:pPr>
    </w:p>
    <w:p w:rsidR="000B0336" w:rsidRDefault="000B0336" w:rsidP="00E66F2B">
      <w:pPr>
        <w:pStyle w:val="ListParagraphMulitpleChoice"/>
      </w:pPr>
      <w:r>
        <w:t xml:space="preserve">Which of the following is a chemical change? 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Boiling a liquid.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Melting a solid.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 xml:space="preserve">Condensing a gas. 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 xml:space="preserve">Freezing a liquid. 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 w:rsidRPr="000B0336">
        <w:rPr>
          <w:highlight w:val="green"/>
        </w:rPr>
        <w:t>Burning a liquid.</w:t>
      </w:r>
      <w:r>
        <w:t xml:space="preserve"> </w:t>
      </w:r>
    </w:p>
    <w:p w:rsidR="000B0336" w:rsidRDefault="000B0336" w:rsidP="000B0336">
      <w:pPr>
        <w:pStyle w:val="ListParagraphMulitpleChoice"/>
        <w:numPr>
          <w:ilvl w:val="0"/>
          <w:numId w:val="0"/>
        </w:numPr>
        <w:ind w:left="720"/>
      </w:pPr>
    </w:p>
    <w:p w:rsidR="0075289C" w:rsidRDefault="0075289C" w:rsidP="00E66F2B">
      <w:pPr>
        <w:pStyle w:val="ListParagraphMulitpleChoice"/>
      </w:pPr>
      <w:r>
        <w:t xml:space="preserve">How many significant figures are in the number 34.00500? 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3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4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5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6</w:t>
      </w:r>
    </w:p>
    <w:p w:rsidR="0075289C" w:rsidRPr="0075289C" w:rsidRDefault="0075289C" w:rsidP="00980995">
      <w:pPr>
        <w:pStyle w:val="ListParagraphMulitpleChoice"/>
        <w:numPr>
          <w:ilvl w:val="1"/>
          <w:numId w:val="2"/>
        </w:numPr>
        <w:rPr>
          <w:highlight w:val="green"/>
        </w:rPr>
      </w:pPr>
      <w:r w:rsidRPr="0075289C">
        <w:rPr>
          <w:highlight w:val="green"/>
        </w:rPr>
        <w:t>7</w:t>
      </w:r>
    </w:p>
    <w:p w:rsidR="0075289C" w:rsidRDefault="0075289C" w:rsidP="0075289C">
      <w:pPr>
        <w:pStyle w:val="ListParagraphMulitpleChoice"/>
        <w:numPr>
          <w:ilvl w:val="0"/>
          <w:numId w:val="0"/>
        </w:numPr>
        <w:ind w:left="720"/>
      </w:pPr>
    </w:p>
    <w:p w:rsidR="000B0336" w:rsidRDefault="000B0336" w:rsidP="00E66F2B">
      <w:pPr>
        <w:pStyle w:val="ListParagraphMulitpleChoice"/>
      </w:pPr>
      <w:r>
        <w:t>Which electron configuration indicates a transition metal?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1</w:t>
      </w:r>
      <w:r>
        <w:t>3p</w:t>
      </w:r>
      <w:r>
        <w:rPr>
          <w:vertAlign w:val="superscript"/>
        </w:rPr>
        <w:t>6</w:t>
      </w:r>
    </w:p>
    <w:p w:rsidR="000B0336" w:rsidRPr="000B0336" w:rsidRDefault="000B0336" w:rsidP="00980995">
      <w:pPr>
        <w:pStyle w:val="ListParagraphMulitpleChoice"/>
        <w:numPr>
          <w:ilvl w:val="1"/>
          <w:numId w:val="2"/>
        </w:numPr>
        <w:rPr>
          <w:highlight w:val="green"/>
        </w:rPr>
      </w:pPr>
      <w:r w:rsidRPr="000B0336">
        <w:rPr>
          <w:highlight w:val="green"/>
        </w:rPr>
        <w:t>1s</w:t>
      </w:r>
      <w:r w:rsidRPr="000B0336">
        <w:rPr>
          <w:highlight w:val="green"/>
          <w:vertAlign w:val="superscript"/>
        </w:rPr>
        <w:t>2</w:t>
      </w:r>
      <w:r w:rsidRPr="000B0336">
        <w:rPr>
          <w:highlight w:val="green"/>
        </w:rPr>
        <w:t>2s</w:t>
      </w:r>
      <w:r w:rsidRPr="000B0336">
        <w:rPr>
          <w:highlight w:val="green"/>
          <w:vertAlign w:val="superscript"/>
        </w:rPr>
        <w:t>2</w:t>
      </w:r>
      <w:r w:rsidRPr="000B0336">
        <w:rPr>
          <w:highlight w:val="green"/>
        </w:rPr>
        <w:t>2p</w:t>
      </w:r>
      <w:r w:rsidRPr="000B0336">
        <w:rPr>
          <w:highlight w:val="green"/>
          <w:vertAlign w:val="superscript"/>
        </w:rPr>
        <w:t>6</w:t>
      </w:r>
      <w:r w:rsidRPr="000B0336">
        <w:rPr>
          <w:highlight w:val="green"/>
        </w:rPr>
        <w:t>3s</w:t>
      </w:r>
      <w:r w:rsidRPr="000B0336">
        <w:rPr>
          <w:highlight w:val="green"/>
          <w:vertAlign w:val="superscript"/>
        </w:rPr>
        <w:t>1</w:t>
      </w:r>
      <w:r w:rsidRPr="000B0336">
        <w:rPr>
          <w:highlight w:val="green"/>
        </w:rPr>
        <w:t>3p</w:t>
      </w:r>
      <w:r w:rsidRPr="000B0336">
        <w:rPr>
          <w:highlight w:val="green"/>
          <w:vertAlign w:val="superscript"/>
        </w:rPr>
        <w:t>6</w:t>
      </w:r>
      <w:r w:rsidRPr="000B0336">
        <w:rPr>
          <w:highlight w:val="green"/>
        </w:rPr>
        <w:t>4s</w:t>
      </w:r>
      <w:r w:rsidRPr="000B0336">
        <w:rPr>
          <w:highlight w:val="green"/>
          <w:vertAlign w:val="superscript"/>
        </w:rPr>
        <w:t>2</w:t>
      </w:r>
      <w:r w:rsidRPr="000B0336">
        <w:rPr>
          <w:highlight w:val="green"/>
        </w:rPr>
        <w:t>3d</w:t>
      </w:r>
      <w:r w:rsidRPr="000B0336">
        <w:rPr>
          <w:highlight w:val="green"/>
          <w:vertAlign w:val="superscript"/>
        </w:rPr>
        <w:t>3</w:t>
      </w:r>
    </w:p>
    <w:p w:rsidR="000B0336" w:rsidRPr="000B0336" w:rsidRDefault="000B0336" w:rsidP="00980995">
      <w:pPr>
        <w:pStyle w:val="ListParagraphMulitpleChoice"/>
        <w:numPr>
          <w:ilvl w:val="1"/>
          <w:numId w:val="2"/>
        </w:numPr>
      </w:pPr>
      <w:r>
        <w:t>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5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1</w:t>
      </w:r>
      <w:r>
        <w:t>3p</w:t>
      </w:r>
      <w:r>
        <w:rPr>
          <w:vertAlign w:val="superscript"/>
        </w:rPr>
        <w:t>6</w:t>
      </w:r>
      <w:r>
        <w:t>4s</w:t>
      </w:r>
      <w:r>
        <w:rPr>
          <w:vertAlign w:val="superscript"/>
        </w:rPr>
        <w:t>2</w:t>
      </w:r>
      <w:r>
        <w:t>3d</w:t>
      </w:r>
      <w:r>
        <w:rPr>
          <w:vertAlign w:val="superscript"/>
        </w:rPr>
        <w:t>10</w:t>
      </w:r>
      <w:r>
        <w:t>4p</w:t>
      </w:r>
      <w:r>
        <w:rPr>
          <w:vertAlign w:val="superscript"/>
        </w:rPr>
        <w:t>2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 xml:space="preserve">none of the above </w:t>
      </w:r>
    </w:p>
    <w:p w:rsidR="000B0336" w:rsidRDefault="000B0336" w:rsidP="000B0336">
      <w:pPr>
        <w:pStyle w:val="ListParagraphMulitpleChoice"/>
        <w:numPr>
          <w:ilvl w:val="0"/>
          <w:numId w:val="0"/>
        </w:numPr>
        <w:ind w:left="720"/>
      </w:pPr>
    </w:p>
    <w:p w:rsidR="0075289C" w:rsidRDefault="0075289C">
      <w:pPr>
        <w:spacing w:after="200"/>
        <w:jc w:val="left"/>
        <w:rPr>
          <w:sz w:val="20"/>
        </w:rPr>
      </w:pPr>
      <w:r>
        <w:br w:type="page"/>
      </w:r>
    </w:p>
    <w:p w:rsidR="000B0336" w:rsidRDefault="000B0336" w:rsidP="00E66F2B">
      <w:pPr>
        <w:pStyle w:val="ListParagraphMulitpleChoice"/>
      </w:pPr>
      <w:r>
        <w:lastRenderedPageBreak/>
        <w:t>Which of the following is an SI unit for expressing the mass of a block of Au?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m</w:t>
      </w:r>
      <w:r w:rsidRPr="000B0336">
        <w:t xml:space="preserve"> 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pound</w:t>
      </w:r>
    </w:p>
    <w:p w:rsidR="000B0336" w:rsidRPr="000B0336" w:rsidRDefault="000B0336" w:rsidP="00980995">
      <w:pPr>
        <w:pStyle w:val="ListParagraphMulitpleChoice"/>
        <w:numPr>
          <w:ilvl w:val="1"/>
          <w:numId w:val="2"/>
        </w:numPr>
        <w:rPr>
          <w:highlight w:val="green"/>
        </w:rPr>
      </w:pPr>
      <w:r w:rsidRPr="000B0336">
        <w:rPr>
          <w:highlight w:val="green"/>
        </w:rPr>
        <w:t>g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L</w:t>
      </w:r>
    </w:p>
    <w:p w:rsidR="000B0336" w:rsidRDefault="000B0336" w:rsidP="00980995">
      <w:pPr>
        <w:pStyle w:val="ListParagraphMulitpleChoice"/>
        <w:numPr>
          <w:ilvl w:val="1"/>
          <w:numId w:val="2"/>
        </w:numPr>
      </w:pPr>
      <w:r>
        <w:t>Kelvin</w:t>
      </w:r>
    </w:p>
    <w:p w:rsidR="000B0336" w:rsidRDefault="000B0336" w:rsidP="000B0336">
      <w:pPr>
        <w:pStyle w:val="ListParagraphMulitpleChoice"/>
        <w:numPr>
          <w:ilvl w:val="0"/>
          <w:numId w:val="0"/>
        </w:numPr>
        <w:ind w:left="720"/>
      </w:pPr>
    </w:p>
    <w:p w:rsidR="0075289C" w:rsidRDefault="0075289C" w:rsidP="00E66F2B">
      <w:pPr>
        <w:pStyle w:val="ListParagraphMulitpleChoice"/>
      </w:pPr>
      <w:r>
        <w:t xml:space="preserve">Rank the following from smallest to largest atomic radius. 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 w:rsidRPr="0075289C">
        <w:rPr>
          <w:highlight w:val="green"/>
        </w:rPr>
        <w:t>O, Zn, Ca, Ba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O, Ca, Zn, Ba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Ba, Ca, Zn, O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O, Zn, Ba, Ca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Ca, Ba, Zn, O</w:t>
      </w:r>
    </w:p>
    <w:p w:rsidR="0075289C" w:rsidRDefault="0075289C" w:rsidP="0075289C">
      <w:pPr>
        <w:pStyle w:val="ListParagraphMulitpleChoice"/>
        <w:numPr>
          <w:ilvl w:val="0"/>
          <w:numId w:val="0"/>
        </w:numPr>
        <w:ind w:left="720"/>
      </w:pPr>
    </w:p>
    <w:p w:rsidR="0075289C" w:rsidRDefault="0075289C" w:rsidP="00E66F2B">
      <w:pPr>
        <w:pStyle w:val="ListParagraphMulitpleChoice"/>
      </w:pPr>
      <w:r>
        <w:t xml:space="preserve">454.0 °F is equivalent to 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270.0 °C</w:t>
      </w:r>
    </w:p>
    <w:p w:rsidR="0075289C" w:rsidRPr="0075289C" w:rsidRDefault="0075289C" w:rsidP="00980995">
      <w:pPr>
        <w:pStyle w:val="ListParagraphMulitpleChoice"/>
        <w:numPr>
          <w:ilvl w:val="1"/>
          <w:numId w:val="2"/>
        </w:numPr>
        <w:rPr>
          <w:highlight w:val="green"/>
        </w:rPr>
      </w:pPr>
      <w:r w:rsidRPr="0075289C">
        <w:rPr>
          <w:highlight w:val="green"/>
        </w:rPr>
        <w:t>234.4 °C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759.6 °C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874.8 °C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252.2 °C</w:t>
      </w:r>
    </w:p>
    <w:p w:rsidR="00053A3F" w:rsidRDefault="00053A3F" w:rsidP="00053A3F">
      <w:pPr>
        <w:pStyle w:val="ListParagraphMulitpleChoice"/>
        <w:numPr>
          <w:ilvl w:val="0"/>
          <w:numId w:val="0"/>
        </w:numPr>
        <w:ind w:left="720"/>
      </w:pPr>
    </w:p>
    <w:p w:rsidR="00BF1F1C" w:rsidRDefault="00BF1F1C" w:rsidP="00DA2345">
      <w:pPr>
        <w:pStyle w:val="ListParagraphMulitpleChoice"/>
      </w:pPr>
      <w:r>
        <w:rPr>
          <w:noProof/>
          <w:position w:val="-107"/>
        </w:rPr>
        <w:drawing>
          <wp:anchor distT="0" distB="0" distL="114300" distR="114300" simplePos="0" relativeHeight="251661312" behindDoc="1" locked="0" layoutInCell="1" allowOverlap="1" wp14:anchorId="1622612D" wp14:editId="3FF6C899">
            <wp:simplePos x="0" y="0"/>
            <wp:positionH relativeFrom="column">
              <wp:posOffset>3324225</wp:posOffset>
            </wp:positionH>
            <wp:positionV relativeFrom="paragraph">
              <wp:posOffset>163195</wp:posOffset>
            </wp:positionV>
            <wp:extent cx="2228850" cy="1307465"/>
            <wp:effectExtent l="0" t="0" r="0" b="6985"/>
            <wp:wrapThrough wrapText="bothSides">
              <wp:wrapPolygon edited="0">
                <wp:start x="0" y="0"/>
                <wp:lineTo x="0" y="21401"/>
                <wp:lineTo x="21415" y="21401"/>
                <wp:lineTo x="21415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30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The meter stick in the image is being used to measure the length of a piece of wood. How </w:t>
      </w:r>
      <w:r w:rsidR="0075289C">
        <w:t xml:space="preserve">long is the piece of wood? </w:t>
      </w:r>
    </w:p>
    <w:p w:rsidR="00BF1F1C" w:rsidRDefault="00BF1F1C" w:rsidP="00BF1F1C">
      <w:pPr>
        <w:pStyle w:val="ListParagraphMulitpleChoice"/>
        <w:numPr>
          <w:ilvl w:val="0"/>
          <w:numId w:val="0"/>
        </w:numPr>
        <w:ind w:left="360"/>
      </w:pPr>
    </w:p>
    <w:p w:rsidR="00053A3F" w:rsidRDefault="0075289C" w:rsidP="00980995">
      <w:pPr>
        <w:pStyle w:val="ListParagraphMulitpleChoice"/>
        <w:numPr>
          <w:ilvl w:val="1"/>
          <w:numId w:val="2"/>
        </w:numPr>
      </w:pPr>
      <w:r>
        <w:t>30.43 cm</w:t>
      </w:r>
    </w:p>
    <w:p w:rsidR="0075289C" w:rsidRPr="0075289C" w:rsidRDefault="0075289C" w:rsidP="00980995">
      <w:pPr>
        <w:pStyle w:val="ListParagraphMulitpleChoice"/>
        <w:numPr>
          <w:ilvl w:val="1"/>
          <w:numId w:val="2"/>
        </w:numPr>
        <w:rPr>
          <w:highlight w:val="green"/>
        </w:rPr>
      </w:pPr>
      <w:r w:rsidRPr="0075289C">
        <w:rPr>
          <w:highlight w:val="green"/>
        </w:rPr>
        <w:t>34.2 cm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34.0 cm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>40.0 cm</w:t>
      </w:r>
    </w:p>
    <w:p w:rsidR="0075289C" w:rsidRDefault="0075289C" w:rsidP="00980995">
      <w:pPr>
        <w:pStyle w:val="ListParagraphMulitpleChoice"/>
        <w:numPr>
          <w:ilvl w:val="1"/>
          <w:numId w:val="2"/>
        </w:numPr>
      </w:pPr>
      <w:r>
        <w:t xml:space="preserve">none of the above </w:t>
      </w:r>
    </w:p>
    <w:p w:rsidR="00E66F2B" w:rsidRDefault="00E66F2B" w:rsidP="00DA2345">
      <w:pPr>
        <w:pStyle w:val="ListParagraphMulitpleChoice"/>
        <w:numPr>
          <w:ilvl w:val="0"/>
          <w:numId w:val="0"/>
        </w:numPr>
        <w:ind w:left="360"/>
      </w:pPr>
    </w:p>
    <w:p w:rsidR="0075289C" w:rsidRDefault="0075289C" w:rsidP="0075289C">
      <w:pPr>
        <w:pStyle w:val="ListParagraphMulitpleChoice"/>
      </w:pPr>
      <w:r>
        <w:rPr>
          <w:bdr w:val="nil"/>
        </w:rPr>
        <w:t>Consider the following periodic table.</w:t>
      </w:r>
    </w:p>
    <w:p w:rsidR="0075289C" w:rsidRDefault="0075289C" w:rsidP="0075289C">
      <w:pPr>
        <w:pStyle w:val="ListParagraphMulitpleChoice"/>
        <w:numPr>
          <w:ilvl w:val="0"/>
          <w:numId w:val="0"/>
        </w:numPr>
        <w:ind w:left="360"/>
      </w:pPr>
      <w:r>
        <w:rPr>
          <w:noProof/>
        </w:rPr>
        <w:drawing>
          <wp:inline distT="0" distB="0" distL="0" distR="0" wp14:anchorId="66BCACC4" wp14:editId="6F3CD6AF">
            <wp:extent cx="2400300" cy="11334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89C" w:rsidRDefault="0075289C" w:rsidP="0075289C">
      <w:pPr>
        <w:pStyle w:val="ListParagraphMulitpleChoice"/>
        <w:numPr>
          <w:ilvl w:val="0"/>
          <w:numId w:val="0"/>
        </w:numPr>
        <w:ind w:left="360"/>
      </w:pPr>
      <w:r>
        <w:rPr>
          <w:bdr w:val="nil"/>
        </w:rPr>
        <w:t>In what numbered section would the elements used in semiconductors be found?</w:t>
      </w:r>
    </w:p>
    <w:tbl>
      <w:tblPr>
        <w:tblStyle w:val="questionMetaData"/>
        <w:tblW w:w="0" w:type="auto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400"/>
        <w:gridCol w:w="200"/>
        <w:gridCol w:w="500"/>
      </w:tblGrid>
      <w:tr w:rsidR="0075289C" w:rsidRPr="0075289C" w:rsidTr="00BB69B0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5289C" w:rsidRPr="0075289C" w:rsidRDefault="0075289C" w:rsidP="0075289C">
            <w:pPr>
              <w:spacing w:after="0"/>
              <w:rPr>
                <w:sz w:val="20"/>
              </w:rPr>
            </w:pPr>
            <w:r w:rsidRPr="0075289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75289C" w:rsidRPr="0075289C" w:rsidRDefault="0075289C" w:rsidP="0075289C">
            <w:pPr>
              <w:spacing w:after="0"/>
              <w:rPr>
                <w:sz w:val="20"/>
              </w:rPr>
            </w:pPr>
            <w:r w:rsidRPr="0075289C">
              <w:rPr>
                <w:color w:val="000000"/>
                <w:sz w:val="20"/>
                <w:bdr w:val="nil"/>
              </w:rPr>
              <w:t>a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75289C" w:rsidRPr="0075289C" w:rsidRDefault="0075289C" w:rsidP="0075289C">
            <w:pPr>
              <w:pStyle w:val="p"/>
              <w:rPr>
                <w:sz w:val="20"/>
                <w:szCs w:val="20"/>
              </w:rPr>
            </w:pPr>
            <w:r w:rsidRPr="007528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</w:tr>
      <w:tr w:rsidR="0075289C" w:rsidRPr="0075289C" w:rsidTr="00BB69B0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5289C" w:rsidRPr="0075289C" w:rsidRDefault="0075289C" w:rsidP="0075289C">
            <w:pPr>
              <w:spacing w:after="0"/>
              <w:rPr>
                <w:sz w:val="20"/>
              </w:rPr>
            </w:pPr>
            <w:r w:rsidRPr="0075289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75289C" w:rsidRPr="0075289C" w:rsidRDefault="0075289C" w:rsidP="0075289C">
            <w:pPr>
              <w:spacing w:after="0"/>
              <w:rPr>
                <w:sz w:val="20"/>
              </w:rPr>
            </w:pPr>
            <w:r w:rsidRPr="0075289C">
              <w:rPr>
                <w:color w:val="000000"/>
                <w:sz w:val="20"/>
                <w:bdr w:val="nil"/>
              </w:rPr>
              <w:t>b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75289C" w:rsidRPr="0075289C" w:rsidRDefault="0075289C" w:rsidP="0075289C">
            <w:pPr>
              <w:pStyle w:val="p"/>
              <w:rPr>
                <w:sz w:val="20"/>
                <w:szCs w:val="20"/>
              </w:rPr>
            </w:pPr>
            <w:r w:rsidRPr="007528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</w:tr>
      <w:tr w:rsidR="0075289C" w:rsidRPr="0075289C" w:rsidTr="00BB69B0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5289C" w:rsidRPr="0075289C" w:rsidRDefault="0075289C" w:rsidP="0075289C">
            <w:pPr>
              <w:spacing w:after="0"/>
              <w:rPr>
                <w:sz w:val="20"/>
              </w:rPr>
            </w:pPr>
            <w:r w:rsidRPr="0075289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75289C" w:rsidRPr="0075289C" w:rsidRDefault="0075289C" w:rsidP="0075289C">
            <w:pPr>
              <w:spacing w:after="0"/>
              <w:rPr>
                <w:sz w:val="20"/>
              </w:rPr>
            </w:pPr>
            <w:r w:rsidRPr="0075289C">
              <w:rPr>
                <w:color w:val="000000"/>
                <w:sz w:val="20"/>
                <w:bdr w:val="nil"/>
              </w:rPr>
              <w:t>c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75289C" w:rsidRPr="0075289C" w:rsidRDefault="0075289C" w:rsidP="0075289C">
            <w:pPr>
              <w:pStyle w:val="p"/>
              <w:rPr>
                <w:sz w:val="20"/>
                <w:szCs w:val="20"/>
              </w:rPr>
            </w:pPr>
            <w:r w:rsidRPr="007528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</w:tr>
      <w:tr w:rsidR="0075289C" w:rsidRPr="0075289C" w:rsidTr="00BB69B0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5289C" w:rsidRPr="0075289C" w:rsidRDefault="0075289C" w:rsidP="0075289C">
            <w:pPr>
              <w:spacing w:after="0"/>
              <w:rPr>
                <w:sz w:val="20"/>
                <w:highlight w:val="green"/>
              </w:rPr>
            </w:pPr>
            <w:r w:rsidRPr="0075289C">
              <w:rPr>
                <w:color w:val="000000"/>
                <w:sz w:val="20"/>
                <w:highlight w:val="green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75289C" w:rsidRPr="0075289C" w:rsidRDefault="0075289C" w:rsidP="0075289C">
            <w:pPr>
              <w:spacing w:after="0"/>
              <w:rPr>
                <w:sz w:val="20"/>
                <w:highlight w:val="green"/>
              </w:rPr>
            </w:pPr>
            <w:r w:rsidRPr="0075289C">
              <w:rPr>
                <w:color w:val="000000"/>
                <w:sz w:val="20"/>
                <w:highlight w:val="green"/>
                <w:bdr w:val="nil"/>
              </w:rPr>
              <w:t>d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75289C" w:rsidRPr="0075289C" w:rsidRDefault="0075289C" w:rsidP="0075289C">
            <w:pPr>
              <w:pStyle w:val="p"/>
              <w:rPr>
                <w:sz w:val="20"/>
                <w:szCs w:val="20"/>
                <w:highlight w:val="green"/>
              </w:rPr>
            </w:pPr>
            <w:r w:rsidRPr="007528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green"/>
              </w:rPr>
              <w:t>4</w:t>
            </w:r>
          </w:p>
        </w:tc>
      </w:tr>
      <w:tr w:rsidR="0075289C" w:rsidRPr="0075289C" w:rsidTr="00BB69B0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5289C" w:rsidRPr="0075289C" w:rsidRDefault="0075289C" w:rsidP="0075289C">
            <w:pPr>
              <w:spacing w:after="0"/>
              <w:rPr>
                <w:sz w:val="20"/>
              </w:rPr>
            </w:pPr>
            <w:r w:rsidRPr="0075289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75289C" w:rsidRPr="0075289C" w:rsidRDefault="0075289C" w:rsidP="0075289C">
            <w:pPr>
              <w:spacing w:after="0"/>
              <w:rPr>
                <w:sz w:val="20"/>
              </w:rPr>
            </w:pPr>
            <w:r w:rsidRPr="0075289C">
              <w:rPr>
                <w:color w:val="000000"/>
                <w:sz w:val="20"/>
                <w:bdr w:val="nil"/>
              </w:rPr>
              <w:t>e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75289C" w:rsidRPr="0075289C" w:rsidRDefault="0075289C" w:rsidP="0075289C">
            <w:pPr>
              <w:pStyle w:val="p"/>
              <w:rPr>
                <w:sz w:val="20"/>
                <w:szCs w:val="20"/>
              </w:rPr>
            </w:pPr>
            <w:r w:rsidRPr="007528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</w:tr>
    </w:tbl>
    <w:p w:rsidR="0075289C" w:rsidRDefault="0075289C">
      <w:pPr>
        <w:spacing w:after="200"/>
        <w:jc w:val="left"/>
        <w:rPr>
          <w:rFonts w:eastAsiaTheme="majorEastAsia" w:cstheme="majorBidi"/>
          <w:b/>
          <w:bCs/>
          <w:szCs w:val="28"/>
          <w:u w:val="single"/>
        </w:rPr>
      </w:pPr>
      <w:r>
        <w:br w:type="page"/>
      </w:r>
    </w:p>
    <w:p w:rsidR="007570D6" w:rsidRDefault="007570D6" w:rsidP="007570D6">
      <w:pPr>
        <w:pStyle w:val="Heading1"/>
      </w:pPr>
      <w:r>
        <w:lastRenderedPageBreak/>
        <w:t xml:space="preserve">Part 2: Short Answer  </w:t>
      </w:r>
    </w:p>
    <w:p w:rsidR="00C060D9" w:rsidRPr="00C060D9" w:rsidRDefault="007570D6" w:rsidP="00C060D9">
      <w:pPr>
        <w:pStyle w:val="Heading2"/>
        <w:spacing w:after="200"/>
      </w:pPr>
      <w:r>
        <w:t xml:space="preserve">Directions: Answer each of the following questions. Be sure to use complete sentences where appropriate. For full credit be sure to show all of your work. </w:t>
      </w:r>
    </w:p>
    <w:p w:rsidR="008D10A1" w:rsidRDefault="008D10A1" w:rsidP="00980995">
      <w:pPr>
        <w:pStyle w:val="ListParagraph"/>
        <w:numPr>
          <w:ilvl w:val="3"/>
          <w:numId w:val="3"/>
        </w:numPr>
      </w:pPr>
      <w:r>
        <w:t>Complete the following statements (6 points):</w:t>
      </w:r>
    </w:p>
    <w:p w:rsidR="008D10A1" w:rsidRDefault="008D10A1" w:rsidP="00980995">
      <w:pPr>
        <w:pStyle w:val="ListParagraph"/>
        <w:numPr>
          <w:ilvl w:val="0"/>
          <w:numId w:val="4"/>
        </w:numPr>
        <w:spacing w:after="0" w:line="240" w:lineRule="auto"/>
      </w:pPr>
      <w:r>
        <w:t>The atomic number gives the number of ____protons________ in the nucleus.</w:t>
      </w:r>
    </w:p>
    <w:p w:rsidR="008D10A1" w:rsidRDefault="008D10A1" w:rsidP="00980995">
      <w:pPr>
        <w:pStyle w:val="ListParagraph"/>
        <w:numPr>
          <w:ilvl w:val="0"/>
          <w:numId w:val="4"/>
        </w:numPr>
        <w:spacing w:after="0" w:line="240" w:lineRule="auto"/>
      </w:pPr>
      <w:r>
        <w:t>In an atom, the number of electrons is equal to the number of ___protons____.</w:t>
      </w:r>
    </w:p>
    <w:p w:rsidR="008D10A1" w:rsidRDefault="008D10A1" w:rsidP="00980995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Sodium and potassium are examples of elements </w:t>
      </w:r>
      <w:proofErr w:type="spellStart"/>
      <w:r>
        <w:t>called___alkali</w:t>
      </w:r>
      <w:proofErr w:type="spellEnd"/>
      <w:r>
        <w:t xml:space="preserve"> metals_________.</w:t>
      </w:r>
    </w:p>
    <w:p w:rsidR="008D10A1" w:rsidRDefault="008D10A1" w:rsidP="00980995">
      <w:pPr>
        <w:pStyle w:val="ListParagraph"/>
        <w:numPr>
          <w:ilvl w:val="0"/>
          <w:numId w:val="4"/>
        </w:numPr>
        <w:spacing w:after="0" w:line="240" w:lineRule="auto"/>
      </w:pPr>
      <w:r>
        <w:t>The number of protons and neutrons in an atom is also the _____mass______ number.</w:t>
      </w:r>
      <w:r w:rsidRPr="00074697">
        <w:t xml:space="preserve"> </w:t>
      </w:r>
    </w:p>
    <w:p w:rsidR="008D10A1" w:rsidRDefault="008D10A1" w:rsidP="00980995">
      <w:pPr>
        <w:pStyle w:val="ListParagraph"/>
        <w:numPr>
          <w:ilvl w:val="0"/>
          <w:numId w:val="4"/>
        </w:numPr>
        <w:spacing w:after="0" w:line="240" w:lineRule="auto"/>
      </w:pPr>
      <w:r>
        <w:t>The elements in Group 7A/17 are called the ____halogens________________.</w:t>
      </w:r>
    </w:p>
    <w:p w:rsidR="008D10A1" w:rsidRDefault="008D10A1" w:rsidP="00980995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Elements that are shiny and conduct heat are </w:t>
      </w:r>
      <w:proofErr w:type="spellStart"/>
      <w:r>
        <w:t>called______metals</w:t>
      </w:r>
      <w:proofErr w:type="spellEnd"/>
      <w:r>
        <w:t xml:space="preserve">_________. </w:t>
      </w:r>
    </w:p>
    <w:p w:rsidR="008D10A1" w:rsidRDefault="008D10A1" w:rsidP="008D10A1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16722" w:rsidRPr="00616722" w:rsidRDefault="00616722" w:rsidP="00980995">
      <w:pPr>
        <w:pStyle w:val="ListParagraph"/>
        <w:numPr>
          <w:ilvl w:val="3"/>
          <w:numId w:val="3"/>
        </w:numPr>
        <w:rPr>
          <w:b/>
        </w:rPr>
      </w:pPr>
      <w:r w:rsidRPr="00550BE8">
        <w:t>High fevers can cause convulsions in children; the doctor should be called if the child’s temperature goes over 40.0 °C. Should the doctor be called if a chil</w:t>
      </w:r>
      <w:r w:rsidR="00455BE2">
        <w:t>d has a temperature of 103 °F (8</w:t>
      </w:r>
      <w:r w:rsidRPr="00550BE8">
        <w:t xml:space="preserve"> points)?</w:t>
      </w:r>
    </w:p>
    <w:p w:rsidR="00616722" w:rsidRPr="00550BE8" w:rsidRDefault="00616722" w:rsidP="00616722">
      <w:pPr>
        <w:ind w:firstLine="360"/>
        <w:rPr>
          <w:b/>
        </w:rPr>
      </w:pPr>
      <w:r w:rsidRPr="00550BE8">
        <w:t>T</w:t>
      </w:r>
      <w:r w:rsidRPr="00550BE8">
        <w:rPr>
          <w:vertAlign w:val="subscript"/>
        </w:rPr>
        <w:t>F</w:t>
      </w:r>
      <w:r w:rsidRPr="00550BE8">
        <w:t xml:space="preserve"> = (1.8 °F/°C) T</w:t>
      </w:r>
      <w:r w:rsidRPr="00550BE8">
        <w:rPr>
          <w:vertAlign w:val="subscript"/>
        </w:rPr>
        <w:t>C</w:t>
      </w:r>
      <w:r w:rsidRPr="00550BE8">
        <w:t xml:space="preserve"> + 32 °F</w:t>
      </w:r>
    </w:p>
    <w:p w:rsidR="00616722" w:rsidRPr="00550BE8" w:rsidRDefault="00616722" w:rsidP="00616722">
      <w:pPr>
        <w:ind w:firstLine="360"/>
        <w:rPr>
          <w:b/>
        </w:rPr>
      </w:pPr>
      <w:r w:rsidRPr="00550BE8">
        <w:t>T</w:t>
      </w:r>
      <w:r w:rsidRPr="00550BE8">
        <w:rPr>
          <w:vertAlign w:val="subscript"/>
        </w:rPr>
        <w:t>F</w:t>
      </w:r>
      <w:r w:rsidRPr="00550BE8">
        <w:t xml:space="preserve"> = (1.8 °F/°C</w:t>
      </w:r>
      <w:proofErr w:type="gramStart"/>
      <w:r w:rsidRPr="00550BE8">
        <w:t>)(</w:t>
      </w:r>
      <w:proofErr w:type="gramEnd"/>
      <w:r w:rsidRPr="00550BE8">
        <w:t>40.0 °C) + 32 °F</w:t>
      </w:r>
    </w:p>
    <w:p w:rsidR="00616722" w:rsidRPr="00550BE8" w:rsidRDefault="00616722" w:rsidP="00616722">
      <w:pPr>
        <w:ind w:firstLine="360"/>
        <w:rPr>
          <w:b/>
        </w:rPr>
      </w:pPr>
      <w:r w:rsidRPr="00550BE8">
        <w:t>T</w:t>
      </w:r>
      <w:r w:rsidRPr="00550BE8">
        <w:rPr>
          <w:vertAlign w:val="subscript"/>
        </w:rPr>
        <w:t>F</w:t>
      </w:r>
      <w:r w:rsidRPr="00550BE8">
        <w:t xml:space="preserve"> = 72 °F + 32 °F</w:t>
      </w:r>
    </w:p>
    <w:p w:rsidR="00616722" w:rsidRPr="00550BE8" w:rsidRDefault="00616722" w:rsidP="00616722">
      <w:pPr>
        <w:ind w:firstLine="360"/>
        <w:rPr>
          <w:b/>
        </w:rPr>
      </w:pPr>
      <w:r w:rsidRPr="00550BE8">
        <w:t>T</w:t>
      </w:r>
      <w:r w:rsidRPr="00550BE8">
        <w:rPr>
          <w:vertAlign w:val="subscript"/>
        </w:rPr>
        <w:t>F</w:t>
      </w:r>
      <w:r w:rsidRPr="00550BE8">
        <w:t xml:space="preserve"> = 104 °F</w:t>
      </w:r>
    </w:p>
    <w:p w:rsidR="00616722" w:rsidRPr="00616722" w:rsidRDefault="00616722" w:rsidP="00616722">
      <w:pPr>
        <w:ind w:firstLine="360"/>
        <w:rPr>
          <w:b/>
        </w:rPr>
      </w:pPr>
      <w:r w:rsidRPr="00E261AD">
        <w:t>No, the doctor does not need to be called.</w:t>
      </w:r>
      <w:r>
        <w:rPr>
          <w:b/>
        </w:rPr>
        <w:tab/>
      </w:r>
      <w:r>
        <w:rPr>
          <w:color w:val="FF0000"/>
        </w:rPr>
        <w:t>Or 39 °C = 103 °F</w:t>
      </w:r>
    </w:p>
    <w:p w:rsidR="00616722" w:rsidRDefault="00616722" w:rsidP="00616722"/>
    <w:p w:rsidR="00616722" w:rsidRDefault="00616722" w:rsidP="00980995">
      <w:pPr>
        <w:pStyle w:val="ListParagraph"/>
        <w:numPr>
          <w:ilvl w:val="3"/>
          <w:numId w:val="3"/>
        </w:numPr>
      </w:pPr>
      <w:r>
        <w:t>A lead atom has a mass of 3.4 x 10</w:t>
      </w:r>
      <w:r w:rsidRPr="00616722">
        <w:rPr>
          <w:vertAlign w:val="superscript"/>
        </w:rPr>
        <w:t>-22</w:t>
      </w:r>
      <w:r>
        <w:t xml:space="preserve"> g.  The density of lead is 11.3 g/cm</w:t>
      </w:r>
      <w:r w:rsidRPr="00616722">
        <w:rPr>
          <w:vertAlign w:val="superscript"/>
        </w:rPr>
        <w:t>3</w:t>
      </w:r>
      <w:r>
        <w:t>.  How many lead atoms are in a cube of lead that has a volume of 2.00 cm</w:t>
      </w:r>
      <w:r w:rsidRPr="00616722">
        <w:rPr>
          <w:vertAlign w:val="superscript"/>
        </w:rPr>
        <w:t>3</w:t>
      </w:r>
      <w:r>
        <w:t xml:space="preserve"> (8 points)?</w:t>
      </w:r>
    </w:p>
    <w:p w:rsidR="00616722" w:rsidRPr="00616722" w:rsidRDefault="006851B1" w:rsidP="00462A83">
      <w:pPr>
        <w:pStyle w:val="ListParagraph"/>
        <w:ind w:left="144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.00 cm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.3 g</m:t>
              </m:r>
            </m:num>
            <m:den>
              <m:r>
                <w:rPr>
                  <w:rFonts w:ascii="Cambria Math" w:hAnsi="Cambria Math"/>
                </w:rPr>
                <m:t xml:space="preserve">1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atom</m:t>
              </m:r>
            </m:num>
            <m:den>
              <m:r>
                <w:rPr>
                  <w:rFonts w:ascii="Cambria Math" w:hAnsi="Cambria Math"/>
                </w:rPr>
                <m:t>3.4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22</m:t>
                  </m:r>
                </m:sup>
              </m:sSup>
              <m:r>
                <w:rPr>
                  <w:rFonts w:ascii="Cambria Math" w:hAnsi="Cambria Math"/>
                </w:rPr>
                <m:t>g</m:t>
              </m:r>
            </m:den>
          </m:f>
          <m:r>
            <w:rPr>
              <w:rFonts w:ascii="Cambria Math" w:hAnsi="Cambria Math"/>
            </w:rPr>
            <m:t>=6.6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22</m:t>
              </m:r>
            </m:sup>
          </m:sSup>
          <m:r>
            <w:rPr>
              <w:rFonts w:ascii="Cambria Math" w:hAnsi="Cambria Math"/>
            </w:rPr>
            <m:t xml:space="preserve"> atoms Pb</m:t>
          </m:r>
        </m:oMath>
      </m:oMathPara>
    </w:p>
    <w:p w:rsidR="00616722" w:rsidRDefault="00616722" w:rsidP="00616722">
      <w:pPr>
        <w:pStyle w:val="ListParagraph"/>
      </w:pPr>
    </w:p>
    <w:p w:rsidR="00616722" w:rsidRDefault="00616722" w:rsidP="00980995">
      <w:pPr>
        <w:pStyle w:val="ListParagraph"/>
        <w:numPr>
          <w:ilvl w:val="0"/>
          <w:numId w:val="5"/>
        </w:numPr>
      </w:pPr>
      <w:r>
        <w:t>Classify each of the following as a mixture or pure substance, then further classify each mixture as heterogeneous or homogeneous, and each pure substance as a compound or element (</w:t>
      </w:r>
      <w:r w:rsidR="00455BE2">
        <w:t>8</w:t>
      </w:r>
      <w:r>
        <w:t xml:space="preserve"> points). </w:t>
      </w:r>
    </w:p>
    <w:p w:rsidR="00616722" w:rsidRDefault="00616722" w:rsidP="00980995">
      <w:pPr>
        <w:pStyle w:val="ListParagraph"/>
        <w:numPr>
          <w:ilvl w:val="4"/>
          <w:numId w:val="5"/>
        </w:numPr>
      </w:pPr>
      <w:r>
        <w:t>chlorine gas</w:t>
      </w:r>
      <w:r>
        <w:tab/>
      </w:r>
      <w:r>
        <w:tab/>
        <w:t xml:space="preserve">pure substance </w:t>
      </w:r>
      <w:r>
        <w:sym w:font="Wingdings" w:char="F0E0"/>
      </w:r>
      <w:r>
        <w:t xml:space="preserve"> element</w:t>
      </w:r>
    </w:p>
    <w:p w:rsidR="00616722" w:rsidRDefault="00616722" w:rsidP="00980995">
      <w:pPr>
        <w:pStyle w:val="ListParagraph"/>
        <w:numPr>
          <w:ilvl w:val="1"/>
          <w:numId w:val="5"/>
        </w:numPr>
      </w:pPr>
      <w:r>
        <w:t>pizza</w:t>
      </w:r>
      <w:r>
        <w:tab/>
      </w:r>
      <w:r>
        <w:tab/>
      </w:r>
      <w:r>
        <w:tab/>
        <w:t xml:space="preserve">mixture </w:t>
      </w:r>
      <w:r>
        <w:sym w:font="Wingdings" w:char="F0E0"/>
      </w:r>
      <w:r>
        <w:t xml:space="preserve"> heterogeneous</w:t>
      </w:r>
    </w:p>
    <w:p w:rsidR="00455BE2" w:rsidRDefault="00616722" w:rsidP="00980995">
      <w:pPr>
        <w:pStyle w:val="ListParagraph"/>
        <w:numPr>
          <w:ilvl w:val="1"/>
          <w:numId w:val="5"/>
        </w:numPr>
      </w:pPr>
      <w:r>
        <w:t xml:space="preserve">isopropyl alcohol </w:t>
      </w:r>
      <w:r>
        <w:tab/>
        <w:t xml:space="preserve">pure substance </w:t>
      </w:r>
      <w:r>
        <w:sym w:font="Wingdings" w:char="F0E0"/>
      </w:r>
      <w:r>
        <w:t xml:space="preserve"> compound</w:t>
      </w:r>
    </w:p>
    <w:p w:rsidR="00616722" w:rsidRDefault="00455BE2" w:rsidP="00980995">
      <w:pPr>
        <w:pStyle w:val="ListParagraph"/>
        <w:numPr>
          <w:ilvl w:val="1"/>
          <w:numId w:val="5"/>
        </w:numPr>
      </w:pPr>
      <w:r>
        <w:t>salt water</w:t>
      </w:r>
      <w:r>
        <w:tab/>
      </w:r>
      <w:r>
        <w:tab/>
        <w:t xml:space="preserve">mixture </w:t>
      </w:r>
      <w:r>
        <w:sym w:font="Wingdings" w:char="F0E0"/>
      </w:r>
      <w:r>
        <w:t xml:space="preserve"> homogenous </w:t>
      </w:r>
      <w:r w:rsidR="00616722">
        <w:tab/>
      </w:r>
    </w:p>
    <w:p w:rsidR="00616722" w:rsidRDefault="00616722" w:rsidP="00616722">
      <w:pPr>
        <w:pStyle w:val="ListParagraph"/>
      </w:pPr>
    </w:p>
    <w:p w:rsidR="00197C07" w:rsidRDefault="00197C07">
      <w:pPr>
        <w:spacing w:after="200"/>
        <w:jc w:val="left"/>
      </w:pPr>
      <w:r>
        <w:br w:type="page"/>
      </w:r>
    </w:p>
    <w:p w:rsidR="00616722" w:rsidRDefault="00616722" w:rsidP="00980995">
      <w:pPr>
        <w:pStyle w:val="ListParagraph"/>
        <w:numPr>
          <w:ilvl w:val="0"/>
          <w:numId w:val="5"/>
        </w:numPr>
      </w:pPr>
      <w:r>
        <w:lastRenderedPageBreak/>
        <w:t>List all of the physical properties and changes in the following statement: “The temperature of the land is an important factor for the ripening of oranges, because it affects the evaporation of water and the humidity of the surrounding air.” (</w:t>
      </w:r>
      <w:r w:rsidR="00455BE2">
        <w:t>4</w:t>
      </w:r>
      <w:r>
        <w:t xml:space="preserve"> points)</w:t>
      </w:r>
    </w:p>
    <w:p w:rsidR="00616722" w:rsidRDefault="00616722" w:rsidP="00616722">
      <w:pPr>
        <w:pStyle w:val="ListParagraph"/>
        <w:ind w:left="360"/>
      </w:pPr>
      <w:r>
        <w:t>The physical properties are the temperature of the land, the evaporation of water, and the humidity of the surrounding air.</w:t>
      </w:r>
    </w:p>
    <w:p w:rsidR="00616722" w:rsidRDefault="00616722" w:rsidP="00616722">
      <w:pPr>
        <w:pStyle w:val="ListParagraph"/>
        <w:ind w:left="360"/>
      </w:pPr>
    </w:p>
    <w:p w:rsidR="00616722" w:rsidRDefault="00616722" w:rsidP="00980995">
      <w:pPr>
        <w:pStyle w:val="ListParagraph"/>
        <w:numPr>
          <w:ilvl w:val="0"/>
          <w:numId w:val="5"/>
        </w:numPr>
      </w:pPr>
      <w:r>
        <w:t>Write the nuclear symbol for each of the following isotopes (8 points):</w:t>
      </w:r>
      <w:r w:rsidR="00A24694">
        <w:t xml:space="preserve">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Z</m:t>
            </m:r>
          </m:sub>
          <m:sup>
            <m:r>
              <w:rPr>
                <w:rFonts w:ascii="Cambria Math" w:hAnsi="Cambria Math"/>
              </w:rPr>
              <m:t>A</m:t>
            </m:r>
          </m:sup>
          <m:e>
            <m:r>
              <w:rPr>
                <w:rFonts w:ascii="Cambria Math" w:hAnsi="Cambria Math"/>
              </w:rPr>
              <m:t>Sy</m:t>
            </m:r>
          </m:e>
        </m:sPre>
      </m:oMath>
    </w:p>
    <w:p w:rsidR="00616722" w:rsidRPr="00616722" w:rsidRDefault="00616722" w:rsidP="00980995">
      <w:pPr>
        <w:pStyle w:val="ListParagraph"/>
        <w:numPr>
          <w:ilvl w:val="1"/>
          <w:numId w:val="5"/>
        </w:numPr>
        <w:rPr>
          <w:rFonts w:eastAsiaTheme="minorEastAsia"/>
        </w:rPr>
      </w:pPr>
      <w:proofErr w:type="gramStart"/>
      <w:r>
        <w:t>a</w:t>
      </w:r>
      <w:proofErr w:type="gramEnd"/>
      <w:r>
        <w:t xml:space="preserve"> nitrogen atom with 8 neutrons.</w:t>
      </w:r>
      <w:r>
        <w:tab/>
      </w:r>
      <w:r>
        <w:tab/>
      </w:r>
      <w:r>
        <w:tab/>
      </w:r>
      <w:r>
        <w:tab/>
      </w:r>
      <w: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7</m:t>
            </m:r>
          </m:sub>
          <m:sup>
            <m:r>
              <w:rPr>
                <w:rFonts w:ascii="Cambria Math" w:hAnsi="Cambria Math"/>
              </w:rPr>
              <m:t>15</m:t>
            </m:r>
          </m:sup>
          <m:e>
            <m:r>
              <w:rPr>
                <w:rFonts w:ascii="Cambria Math" w:hAnsi="Cambria Math"/>
              </w:rPr>
              <m:t>N</m:t>
            </m:r>
          </m:e>
        </m:sPre>
      </m:oMath>
    </w:p>
    <w:p w:rsidR="00616722" w:rsidRPr="00616722" w:rsidRDefault="00616722" w:rsidP="00980995">
      <w:pPr>
        <w:pStyle w:val="ListParagraph"/>
        <w:numPr>
          <w:ilvl w:val="1"/>
          <w:numId w:val="5"/>
        </w:numPr>
        <w:rPr>
          <w:rFonts w:eastAsiaTheme="minorEastAsia"/>
        </w:rPr>
      </w:pPr>
      <w:r>
        <w:t>an atom with 20 protons, 22 neutrons, and 18 electrons</w:t>
      </w:r>
      <w:r>
        <w:tab/>
        <w:t xml:space="preserve">   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</w:rPr>
                  <m:t>20</m:t>
                </m:r>
              </m:sub>
              <m:sup>
                <m:r>
                  <w:rPr>
                    <w:rFonts w:ascii="Cambria Math" w:hAnsi="Cambria Math"/>
                  </w:rPr>
                  <m:t>42</m:t>
                </m:r>
              </m:sup>
              <m:e>
                <m:r>
                  <w:rPr>
                    <w:rFonts w:ascii="Cambria Math" w:hAnsi="Cambria Math"/>
                  </w:rPr>
                  <m:t>Ca</m:t>
                </m:r>
              </m:e>
            </m:sPre>
          </m:e>
          <m:sup>
            <m:r>
              <w:rPr>
                <w:rFonts w:ascii="Cambria Math" w:hAnsi="Cambria Math"/>
              </w:rPr>
              <m:t>2+</m:t>
            </m:r>
          </m:sup>
        </m:sSup>
      </m:oMath>
    </w:p>
    <w:p w:rsidR="00616722" w:rsidRPr="00616722" w:rsidRDefault="00616722" w:rsidP="00980995">
      <w:pPr>
        <w:pStyle w:val="ListParagraph"/>
        <w:numPr>
          <w:ilvl w:val="1"/>
          <w:numId w:val="5"/>
        </w:numPr>
        <w:rPr>
          <w:rFonts w:eastAsiaTheme="minorEastAsia"/>
        </w:rPr>
      </w:pPr>
      <w:r>
        <w:t>an atom with mass number 27 and 14 neutrons</w:t>
      </w:r>
      <w:r>
        <w:tab/>
      </w:r>
      <w:r>
        <w:tab/>
      </w:r>
      <w: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13</m:t>
            </m:r>
          </m:sub>
          <m:sup>
            <m:r>
              <w:rPr>
                <w:rFonts w:ascii="Cambria Math" w:hAnsi="Cambria Math"/>
              </w:rPr>
              <m:t>27</m:t>
            </m:r>
          </m:sup>
          <m:e>
            <m:r>
              <w:rPr>
                <w:rFonts w:ascii="Cambria Math" w:hAnsi="Cambria Math"/>
              </w:rPr>
              <m:t>Al</m:t>
            </m:r>
          </m:e>
        </m:sPre>
      </m:oMath>
    </w:p>
    <w:p w:rsidR="00616722" w:rsidRPr="00616722" w:rsidRDefault="00616722" w:rsidP="00980995">
      <w:pPr>
        <w:pStyle w:val="ListParagraph"/>
        <w:numPr>
          <w:ilvl w:val="1"/>
          <w:numId w:val="5"/>
        </w:numPr>
        <w:rPr>
          <w:rFonts w:eastAsiaTheme="minorEastAsia"/>
        </w:rPr>
      </w:pPr>
      <w:r>
        <w:t>an oxide ion with 9 neutron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</w:rPr>
                  <m:t>8</m:t>
                </m:r>
              </m:sub>
              <m:sup>
                <m:r>
                  <w:rPr>
                    <w:rFonts w:ascii="Cambria Math" w:hAnsi="Cambria Math"/>
                  </w:rPr>
                  <m:t>17</m:t>
                </m:r>
              </m:sup>
              <m:e>
                <m:r>
                  <w:rPr>
                    <w:rFonts w:ascii="Cambria Math" w:hAnsi="Cambria Math"/>
                  </w:rPr>
                  <m:t>O</m:t>
                </m:r>
              </m:e>
            </m:sPre>
          </m:e>
          <m:sup>
            <m:r>
              <w:rPr>
                <w:rFonts w:ascii="Cambria Math" w:hAnsi="Cambria Math"/>
              </w:rPr>
              <m:t>2-</m:t>
            </m:r>
          </m:sup>
        </m:sSup>
      </m:oMath>
    </w:p>
    <w:p w:rsidR="00616722" w:rsidRDefault="00616722" w:rsidP="00616722">
      <w:pPr>
        <w:keepLines/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</w:p>
    <w:p w:rsidR="00A44500" w:rsidRDefault="00A44500" w:rsidP="00980995">
      <w:pPr>
        <w:pStyle w:val="ListParagraph"/>
        <w:keepLines/>
        <w:numPr>
          <w:ilvl w:val="0"/>
          <w:numId w:val="5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 xml:space="preserve">Each of the orbitals depicted has the lowest value of n possible for its type. Which one has the lowest </w:t>
      </w:r>
      <w:proofErr w:type="spellStart"/>
      <w:r>
        <w:rPr>
          <w:rFonts w:cs="Times New Roman"/>
          <w:color w:val="000000"/>
          <w:szCs w:val="24"/>
        </w:rPr>
        <w:t>n</w:t>
      </w:r>
      <w:proofErr w:type="spellEnd"/>
      <w:r>
        <w:rPr>
          <w:rFonts w:cs="Times New Roman"/>
          <w:color w:val="000000"/>
          <w:szCs w:val="24"/>
        </w:rPr>
        <w:t xml:space="preserve"> value</w:t>
      </w:r>
      <w:r w:rsidR="00BE492E">
        <w:rPr>
          <w:rFonts w:cs="Times New Roman"/>
          <w:color w:val="000000"/>
          <w:szCs w:val="24"/>
        </w:rPr>
        <w:t xml:space="preserve"> (3 points)</w:t>
      </w:r>
      <w:r>
        <w:rPr>
          <w:rFonts w:cs="Times New Roman"/>
          <w:color w:val="000000"/>
          <w:szCs w:val="24"/>
        </w:rPr>
        <w:t xml:space="preserve">? </w:t>
      </w:r>
    </w:p>
    <w:p w:rsidR="00A44500" w:rsidRDefault="00BE492E" w:rsidP="00A44500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</w:pPr>
      <w:r>
        <w:object w:dxaOrig="1750" w:dyaOrig="8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42pt" o:ole="">
            <v:imagedata r:id="rId10" o:title=""/>
          </v:shape>
          <o:OLEObject Type="Embed" ProgID="ChemDraw.Document.6.0" ShapeID="_x0000_i1025" DrawAspect="Content" ObjectID="_1567326444" r:id="rId11"/>
        </w:object>
      </w:r>
    </w:p>
    <w:p w:rsidR="00BE492E" w:rsidRPr="00A44500" w:rsidRDefault="00BE492E" w:rsidP="00BE492E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  <w:r>
        <w:t xml:space="preserve">The lowest value of n possible for an s orbital is 1. The lowest value of n possible for a p is 2. The lowest value of n possible for a d orbital is 3. The lowest value of n possible for an f is 4. Therefore, the p orbital depicted (n = 2) has a lower n value than the d orbital depicted (n = 3).  </w:t>
      </w:r>
    </w:p>
    <w:p w:rsidR="00BE492E" w:rsidRPr="00A44500" w:rsidRDefault="00BE492E" w:rsidP="00A44500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  <w:r>
        <w:t xml:space="preserve"> </w:t>
      </w:r>
    </w:p>
    <w:p w:rsidR="00BE492E" w:rsidRDefault="00BE492E" w:rsidP="00980995">
      <w:pPr>
        <w:pStyle w:val="ListParagraph"/>
        <w:numPr>
          <w:ilvl w:val="0"/>
          <w:numId w:val="5"/>
        </w:numPr>
        <w:spacing w:after="200"/>
        <w:jc w:val="left"/>
      </w:pPr>
      <w:r>
        <w:t>Answer the following questions about calcium</w:t>
      </w:r>
      <w:r w:rsidR="00DB3FE1">
        <w:t xml:space="preserve"> (10 points)</w:t>
      </w:r>
      <w:r>
        <w:t xml:space="preserve">. </w:t>
      </w:r>
    </w:p>
    <w:p w:rsidR="00BE492E" w:rsidRDefault="00BE492E" w:rsidP="00980995">
      <w:pPr>
        <w:pStyle w:val="ListParagraph"/>
        <w:numPr>
          <w:ilvl w:val="1"/>
          <w:numId w:val="5"/>
        </w:numPr>
        <w:spacing w:after="200"/>
        <w:jc w:val="left"/>
      </w:pPr>
      <w:r>
        <w:t>Write the symbol.</w:t>
      </w:r>
      <w:r>
        <w:tab/>
      </w:r>
      <w:r>
        <w:tab/>
      </w:r>
      <w:r>
        <w:tab/>
      </w:r>
      <w:r>
        <w:tab/>
      </w:r>
      <w:r>
        <w:tab/>
        <w:t>____Ca</w:t>
      </w:r>
    </w:p>
    <w:p w:rsidR="00BE492E" w:rsidRDefault="00BE492E" w:rsidP="00980995">
      <w:pPr>
        <w:pStyle w:val="ListParagraph"/>
        <w:numPr>
          <w:ilvl w:val="1"/>
          <w:numId w:val="5"/>
        </w:numPr>
        <w:spacing w:after="200"/>
        <w:jc w:val="left"/>
      </w:pPr>
      <w:r>
        <w:t xml:space="preserve">Write the complete electron configuration. </w:t>
      </w:r>
      <w:r>
        <w:tab/>
        <w:t>_________1s</w:t>
      </w:r>
      <w:r>
        <w:rPr>
          <w:vertAlign w:val="superscript"/>
        </w:rPr>
        <w:t>2</w:t>
      </w:r>
      <w:r>
        <w:t xml:space="preserve"> 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2</w:t>
      </w:r>
      <w:r>
        <w:t xml:space="preserve"> 3s</w:t>
      </w:r>
      <w:r>
        <w:rPr>
          <w:vertAlign w:val="superscript"/>
        </w:rPr>
        <w:t>2</w:t>
      </w:r>
      <w:r>
        <w:t>3p</w:t>
      </w:r>
      <w:r>
        <w:rPr>
          <w:vertAlign w:val="superscript"/>
        </w:rPr>
        <w:t>6</w:t>
      </w:r>
      <w:r>
        <w:t xml:space="preserve"> 4s</w:t>
      </w:r>
      <w:r>
        <w:rPr>
          <w:vertAlign w:val="superscript"/>
        </w:rPr>
        <w:t>2</w:t>
      </w:r>
    </w:p>
    <w:p w:rsidR="00BE492E" w:rsidRDefault="00BE492E" w:rsidP="00980995">
      <w:pPr>
        <w:pStyle w:val="ListParagraph"/>
        <w:numPr>
          <w:ilvl w:val="1"/>
          <w:numId w:val="5"/>
        </w:numPr>
        <w:spacing w:after="200"/>
        <w:jc w:val="left"/>
      </w:pPr>
      <w:r>
        <w:t xml:space="preserve">Write the shorthand electronic configuration. </w:t>
      </w:r>
      <w:r>
        <w:tab/>
        <w:t>____[</w:t>
      </w:r>
      <w:proofErr w:type="spellStart"/>
      <w:r>
        <w:t>Ar</w:t>
      </w:r>
      <w:proofErr w:type="spellEnd"/>
      <w:r>
        <w:t>]4s</w:t>
      </w:r>
      <w:r>
        <w:rPr>
          <w:vertAlign w:val="superscript"/>
        </w:rPr>
        <w:t>2</w:t>
      </w:r>
    </w:p>
    <w:p w:rsidR="00BE492E" w:rsidRDefault="00BE492E" w:rsidP="00980995">
      <w:pPr>
        <w:pStyle w:val="ListParagraph"/>
        <w:numPr>
          <w:ilvl w:val="1"/>
          <w:numId w:val="5"/>
        </w:numPr>
        <w:spacing w:after="200"/>
        <w:jc w:val="left"/>
      </w:pPr>
      <w:r>
        <w:t>How many core electrons?</w:t>
      </w:r>
      <w:r>
        <w:tab/>
      </w:r>
      <w:r>
        <w:tab/>
      </w:r>
      <w:r>
        <w:tab/>
      </w:r>
      <w:r>
        <w:tab/>
        <w:t>___18</w:t>
      </w:r>
    </w:p>
    <w:p w:rsidR="00BE492E" w:rsidRDefault="00BE492E" w:rsidP="00980995">
      <w:pPr>
        <w:pStyle w:val="ListParagraph"/>
        <w:numPr>
          <w:ilvl w:val="1"/>
          <w:numId w:val="5"/>
        </w:numPr>
        <w:spacing w:after="200"/>
        <w:jc w:val="left"/>
      </w:pPr>
      <w:r>
        <w:t>How many valence electrons?</w:t>
      </w:r>
      <w:r>
        <w:tab/>
      </w:r>
      <w:r>
        <w:tab/>
      </w:r>
      <w:r>
        <w:tab/>
        <w:t>___2</w:t>
      </w:r>
    </w:p>
    <w:p w:rsidR="00BE492E" w:rsidRDefault="00BE492E" w:rsidP="00980995">
      <w:pPr>
        <w:pStyle w:val="ListParagraph"/>
        <w:numPr>
          <w:ilvl w:val="1"/>
          <w:numId w:val="5"/>
        </w:numPr>
        <w:spacing w:after="200"/>
        <w:jc w:val="left"/>
      </w:pPr>
      <w:r>
        <w:t xml:space="preserve">When calcium loses two electrons it </w:t>
      </w:r>
      <w:r w:rsidR="00DB3FE1">
        <w:t xml:space="preserve">becomes </w:t>
      </w:r>
      <w:proofErr w:type="gramStart"/>
      <w:r w:rsidR="00DB3FE1">
        <w:t>a(</w:t>
      </w:r>
      <w:proofErr w:type="gramEnd"/>
      <w:r w:rsidR="00DB3FE1">
        <w:t>n) (</w:t>
      </w:r>
      <w:r w:rsidR="00DB3FE1" w:rsidRPr="00DB3FE1">
        <w:rPr>
          <w:highlight w:val="yellow"/>
        </w:rPr>
        <w:t>cation</w:t>
      </w:r>
      <w:r w:rsidR="00DB3FE1">
        <w:t xml:space="preserve"> or anion)?</w:t>
      </w:r>
    </w:p>
    <w:p w:rsidR="00DB3FE1" w:rsidRDefault="00DB3FE1" w:rsidP="00980995">
      <w:pPr>
        <w:pStyle w:val="ListParagraph"/>
        <w:numPr>
          <w:ilvl w:val="1"/>
          <w:numId w:val="5"/>
        </w:numPr>
        <w:spacing w:after="200"/>
        <w:jc w:val="left"/>
      </w:pPr>
      <w:r>
        <w:t>What is the symbol of the ion?</w:t>
      </w:r>
      <w:r>
        <w:tab/>
      </w:r>
      <w:r>
        <w:tab/>
      </w:r>
      <w:r>
        <w:tab/>
        <w:t>___Ca</w:t>
      </w:r>
      <w:r>
        <w:rPr>
          <w:vertAlign w:val="superscript"/>
        </w:rPr>
        <w:t>2+</w:t>
      </w:r>
    </w:p>
    <w:p w:rsidR="00DB3FE1" w:rsidRDefault="00DB3FE1" w:rsidP="00980995">
      <w:pPr>
        <w:pStyle w:val="ListParagraph"/>
        <w:numPr>
          <w:ilvl w:val="1"/>
          <w:numId w:val="5"/>
        </w:numPr>
        <w:spacing w:after="200"/>
        <w:jc w:val="left"/>
      </w:pPr>
      <w:r>
        <w:t xml:space="preserve">Write the shorthand electron configuration for the ion. </w:t>
      </w:r>
      <w:r>
        <w:tab/>
        <w:t>_____[</w:t>
      </w:r>
      <w:proofErr w:type="spellStart"/>
      <w:r>
        <w:t>Ar</w:t>
      </w:r>
      <w:proofErr w:type="spellEnd"/>
      <w:r>
        <w:t>]</w:t>
      </w:r>
    </w:p>
    <w:p w:rsidR="00BE492E" w:rsidRDefault="00BE492E" w:rsidP="00DB3FE1">
      <w:pPr>
        <w:pStyle w:val="ListParagraph"/>
        <w:spacing w:after="200"/>
        <w:jc w:val="left"/>
      </w:pPr>
    </w:p>
    <w:p w:rsidR="000B3CE2" w:rsidRDefault="000B3CE2" w:rsidP="000B3CE2">
      <w:pPr>
        <w:pStyle w:val="ListParagraph"/>
        <w:numPr>
          <w:ilvl w:val="0"/>
          <w:numId w:val="5"/>
        </w:numPr>
        <w:spacing w:after="200"/>
        <w:jc w:val="left"/>
      </w:pPr>
      <w:r>
        <w:t xml:space="preserve">Suppose you want to turn atoms of lead into atoms of gold. What would you have to do to the nucleus of the lead atoms (4 points)? </w:t>
      </w:r>
    </w:p>
    <w:p w:rsidR="000B3CE2" w:rsidRDefault="000B3CE2" w:rsidP="000B3CE2">
      <w:pPr>
        <w:pStyle w:val="ListParagraph"/>
        <w:ind w:left="360"/>
      </w:pPr>
      <w:r>
        <w:t xml:space="preserve">Lead has 82 protons in its nucleus while gold has 79 protons in its nucleus. Therefore, to turn lead into gold you would have to remove 3 protons from the nucleus. </w:t>
      </w:r>
    </w:p>
    <w:p w:rsidR="000B3CE2" w:rsidRDefault="000B3CE2" w:rsidP="000B3CE2">
      <w:pPr>
        <w:pStyle w:val="ListParagraph"/>
        <w:ind w:left="360"/>
      </w:pPr>
    </w:p>
    <w:p w:rsidR="003F541E" w:rsidRDefault="003F541E">
      <w:pPr>
        <w:spacing w:after="200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3F541E" w:rsidRPr="00A119CD" w:rsidRDefault="003F541E" w:rsidP="003F541E">
      <w:pPr>
        <w:pStyle w:val="ListParagraph"/>
        <w:numPr>
          <w:ilvl w:val="0"/>
          <w:numId w:val="5"/>
        </w:numPr>
        <w:rPr>
          <w:rFonts w:cs="Times New Roman"/>
          <w:bCs/>
          <w:szCs w:val="24"/>
        </w:rPr>
      </w:pPr>
      <w:r w:rsidRPr="00A119CD">
        <w:rPr>
          <w:rFonts w:cs="Times New Roman"/>
          <w:szCs w:val="24"/>
        </w:rPr>
        <w:lastRenderedPageBreak/>
        <w:t>If 1.4% of the mass of a human body is calcium, how many kilograms of calcium are there in a 125 pound woman (</w:t>
      </w:r>
      <w:r>
        <w:rPr>
          <w:rFonts w:cs="Times New Roman"/>
          <w:szCs w:val="24"/>
        </w:rPr>
        <w:t>8</w:t>
      </w:r>
      <w:r w:rsidRPr="00A119CD">
        <w:rPr>
          <w:rFonts w:cs="Times New Roman"/>
          <w:szCs w:val="24"/>
        </w:rPr>
        <w:t xml:space="preserve"> points)?</w:t>
      </w:r>
    </w:p>
    <w:p w:rsidR="003F541E" w:rsidRPr="003F541E" w:rsidRDefault="003F541E" w:rsidP="003F541E">
      <w:pPr>
        <w:rPr>
          <w:rFonts w:eastAsiaTheme="minorEastAsia" w:cs="Times New Roman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Cs w:val="24"/>
            </w:rPr>
            <m:t xml:space="preserve">125 </m:t>
          </m:r>
          <m:r>
            <w:rPr>
              <w:rFonts w:ascii="Cambria Math" w:hAnsi="Cambria Math" w:cs="Times New Roman"/>
              <w:szCs w:val="24"/>
            </w:rPr>
            <m:t>lb body×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453.59 g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 lb</m:t>
              </m:r>
            </m:den>
          </m:f>
          <m:r>
            <w:rPr>
              <w:rFonts w:ascii="Cambria Math" w:hAnsi="Cambria Math" w:cs="Times New Roman"/>
              <w:szCs w:val="24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 kg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000 g</m:t>
              </m:r>
            </m:den>
          </m:f>
          <m:r>
            <w:rPr>
              <w:rFonts w:ascii="Cambria Math" w:hAnsi="Cambria Math" w:cs="Times New Roman"/>
              <w:szCs w:val="24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.4 kg Ca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00 kg body</m:t>
              </m:r>
            </m:den>
          </m:f>
          <m:r>
            <w:rPr>
              <w:rFonts w:ascii="Cambria Math" w:hAnsi="Cambria Math" w:cs="Times New Roman"/>
              <w:szCs w:val="24"/>
            </w:rPr>
            <m:t>=0.79 kg Ca</m:t>
          </m:r>
        </m:oMath>
      </m:oMathPara>
    </w:p>
    <w:p w:rsidR="003F541E" w:rsidRPr="00A119CD" w:rsidRDefault="003F541E" w:rsidP="003F541E">
      <w:pPr>
        <w:rPr>
          <w:rFonts w:cs="Times New Roman"/>
          <w:bCs/>
          <w:szCs w:val="24"/>
        </w:rPr>
      </w:pPr>
    </w:p>
    <w:p w:rsidR="000B3CE2" w:rsidRDefault="000B3CE2" w:rsidP="000B3CE2">
      <w:pPr>
        <w:pStyle w:val="ListParagraph"/>
        <w:numPr>
          <w:ilvl w:val="0"/>
          <w:numId w:val="5"/>
        </w:numPr>
      </w:pPr>
      <w:r>
        <w:t xml:space="preserve">Antimony, Sb, has two main isotopes and an atomic mass of 121.7601 </w:t>
      </w:r>
      <w:proofErr w:type="spellStart"/>
      <w:r>
        <w:t>amu</w:t>
      </w:r>
      <w:proofErr w:type="spellEnd"/>
      <w:r>
        <w:t xml:space="preserve">. Antimony-121 is the most abundant at 57.21% with a mass of 120.9038 </w:t>
      </w:r>
      <w:proofErr w:type="spellStart"/>
      <w:r>
        <w:t>amu</w:t>
      </w:r>
      <w:proofErr w:type="spellEnd"/>
      <w:r>
        <w:t xml:space="preserve">. Calculate the mass of antimony-123 (8 points).    </w:t>
      </w:r>
    </w:p>
    <w:p w:rsidR="000B3CE2" w:rsidRPr="00616722" w:rsidRDefault="000B3CE2" w:rsidP="000B3CE2">
      <w:pPr>
        <w:pStyle w:val="ListParagraph"/>
        <w:ind w:left="360"/>
      </w:pPr>
      <m:oMathPara>
        <m:oMath>
          <m:r>
            <w:rPr>
              <w:rFonts w:ascii="Cambria Math" w:hAnsi="Cambria Math"/>
            </w:rPr>
            <m:t>121.7601 amu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20.9038 amu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7.21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</w:rPr>
            <m:t>+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b-123</m:t>
              </m:r>
            </m:sub>
          </m:sSub>
          <m:r>
            <w:rPr>
              <w:rFonts w:ascii="Cambria Math" w:hAnsi="Cambria Math"/>
            </w:rPr>
            <m:t>)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2.79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e>
          </m:d>
        </m:oMath>
      </m:oMathPara>
    </w:p>
    <w:p w:rsidR="000B3CE2" w:rsidRPr="00616722" w:rsidRDefault="000B3CE2" w:rsidP="000B3CE2">
      <w:pPr>
        <w:pStyle w:val="ListParagraph"/>
        <w:ind w:left="360"/>
      </w:pPr>
      <m:oMathPara>
        <m:oMath>
          <m:r>
            <w:rPr>
              <w:rFonts w:ascii="Cambria Math" w:hAnsi="Cambria Math"/>
            </w:rPr>
            <m:t>121.7601 amu=6.916906398 amu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4279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Sb-12</m:t>
                  </m:r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</m:oMath>
      </m:oMathPara>
    </w:p>
    <w:p w:rsidR="000B3CE2" w:rsidRPr="00616722" w:rsidRDefault="000B3CE2" w:rsidP="000B3CE2">
      <w:pPr>
        <w:pStyle w:val="ListParagraph"/>
        <w:ind w:left="360"/>
      </w:pPr>
      <m:oMathPara>
        <m:oMath>
          <m:r>
            <w:rPr>
              <w:rFonts w:ascii="Cambria Math" w:hAnsi="Cambria Math"/>
            </w:rPr>
            <m:t>52.59103602 amu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4279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Sb-12</m:t>
                  </m:r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</m:oMath>
      </m:oMathPara>
    </w:p>
    <w:p w:rsidR="000B3CE2" w:rsidRPr="00616722" w:rsidRDefault="000B3CE2" w:rsidP="000B3CE2">
      <w:pPr>
        <w:pStyle w:val="ListParagraph"/>
        <w:ind w:left="360"/>
      </w:pPr>
      <m:oMathPara>
        <m:oMath>
          <m:r>
            <w:rPr>
              <w:rFonts w:ascii="Cambria Math" w:hAnsi="Cambria Math"/>
            </w:rPr>
            <m:t>122.9049685 amu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b-12</m:t>
              </m:r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:rsidR="000B3CE2" w:rsidRPr="006C25F0" w:rsidRDefault="00F3412B" w:rsidP="000B3CE2">
      <w:pPr>
        <w:jc w:val="center"/>
      </w:pPr>
      <w:proofErr w:type="gramStart"/>
      <w:r>
        <w:t>m</w:t>
      </w:r>
      <w:r>
        <w:rPr>
          <w:vertAlign w:val="subscript"/>
        </w:rPr>
        <w:t>Sb-123</w:t>
      </w:r>
      <w:proofErr w:type="gramEnd"/>
      <w:r w:rsidR="000B3CE2">
        <w:t xml:space="preserve"> = 122.9 </w:t>
      </w:r>
      <w:proofErr w:type="spellStart"/>
      <w:r w:rsidR="000B3CE2">
        <w:t>amu</w:t>
      </w:r>
      <w:proofErr w:type="spellEnd"/>
      <w:r w:rsidR="000B3CE2">
        <w:t xml:space="preserve"> this is antimony-123</w:t>
      </w:r>
    </w:p>
    <w:p w:rsidR="001D042C" w:rsidRDefault="001D042C" w:rsidP="001D042C">
      <w:pPr>
        <w:pStyle w:val="ListParagraph"/>
        <w:ind w:left="360"/>
      </w:pPr>
      <w:bookmarkStart w:id="0" w:name="_GoBack"/>
      <w:bookmarkEnd w:id="0"/>
    </w:p>
    <w:p w:rsidR="00D10D10" w:rsidRDefault="00D70DC6" w:rsidP="00A119CD">
      <w:pPr>
        <w:pStyle w:val="ListParagraph"/>
        <w:numPr>
          <w:ilvl w:val="0"/>
          <w:numId w:val="5"/>
        </w:numPr>
      </w:pPr>
      <w:r>
        <w:t xml:space="preserve">Label each of the following pieces of laboratory glassware with their correct names: </w:t>
      </w:r>
      <w:r w:rsidR="00FF7423">
        <w:t>Erlenmeyer flask, graduated cylinder, hot plate, thermometer, funnel</w:t>
      </w:r>
      <w:r>
        <w:t xml:space="preserve"> (5 points).</w:t>
      </w:r>
    </w:p>
    <w:p w:rsidR="00D10D10" w:rsidRDefault="00FF7423" w:rsidP="00D10D10">
      <w:pPr>
        <w:pStyle w:val="ListParagraph"/>
        <w:ind w:left="360"/>
      </w:pPr>
      <w:r>
        <w:object w:dxaOrig="6914" w:dyaOrig="2678">
          <v:shape id="_x0000_i1026" type="#_x0000_t75" style="width:345.75pt;height:134.25pt" o:ole="">
            <v:imagedata r:id="rId12" o:title=""/>
          </v:shape>
          <o:OLEObject Type="Embed" ProgID="ChemDraw.Document.6.0" ShapeID="_x0000_i1026" DrawAspect="Content" ObjectID="_1567326445" r:id="rId13"/>
        </w:object>
      </w:r>
    </w:p>
    <w:p w:rsidR="00D70DC6" w:rsidRDefault="00FF7423" w:rsidP="00FF7423">
      <w:pPr>
        <w:pStyle w:val="ListParagraph"/>
        <w:ind w:left="360"/>
      </w:pPr>
      <w:r>
        <w:t xml:space="preserve">  Funnel     thermometer          hot plate        graduated cylinder Erlenmeyer flask </w:t>
      </w:r>
    </w:p>
    <w:sectPr w:rsidR="00D70DC6" w:rsidSect="003C5D50">
      <w:headerReference w:type="default" r:id="rId14"/>
      <w:footerReference w:type="default" r:id="rId15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51B1" w:rsidRDefault="006851B1" w:rsidP="00AF1B8B">
      <w:pPr>
        <w:spacing w:after="0" w:line="240" w:lineRule="auto"/>
      </w:pPr>
      <w:r>
        <w:separator/>
      </w:r>
    </w:p>
  </w:endnote>
  <w:endnote w:type="continuationSeparator" w:id="0">
    <w:p w:rsidR="006851B1" w:rsidRDefault="006851B1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26186717"/>
      <w:docPartObj>
        <w:docPartGallery w:val="Page Numbers (Bottom of Page)"/>
        <w:docPartUnique/>
      </w:docPartObj>
    </w:sdtPr>
    <w:sdtEndPr/>
    <w:sdtContent>
      <w:sdt>
        <w:sdtPr>
          <w:id w:val="-1225364550"/>
          <w:docPartObj>
            <w:docPartGallery w:val="Page Numbers (Top of Page)"/>
            <w:docPartUnique/>
          </w:docPartObj>
        </w:sdtPr>
        <w:sdtEndPr/>
        <w:sdtContent>
          <w:p w:rsidR="004D07B9" w:rsidRDefault="004D07B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F3412B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F3412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4D07B9" w:rsidRDefault="004D07B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51B1" w:rsidRDefault="006851B1" w:rsidP="00AF1B8B">
      <w:pPr>
        <w:spacing w:after="0" w:line="240" w:lineRule="auto"/>
      </w:pPr>
      <w:r>
        <w:separator/>
      </w:r>
    </w:p>
  </w:footnote>
  <w:footnote w:type="continuationSeparator" w:id="0">
    <w:p w:rsidR="006851B1" w:rsidRDefault="006851B1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cs="Times New Roman"/>
        <w:b/>
        <w:bCs/>
        <w:szCs w:val="24"/>
      </w:rPr>
      <w:alias w:val="Title"/>
      <w:id w:val="-1154986204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</w:t>
        </w:r>
        <w:r w:rsidR="00B35A3D">
          <w:rPr>
            <w:rFonts w:cs="Times New Roman"/>
            <w:b/>
            <w:bCs/>
            <w:szCs w:val="24"/>
          </w:rPr>
          <w:t>ol</w:t>
        </w:r>
        <w:r w:rsidR="00A03ADA">
          <w:rPr>
            <w:rFonts w:cs="Times New Roman"/>
            <w:b/>
            <w:bCs/>
            <w:szCs w:val="24"/>
          </w:rPr>
          <w:t xml:space="preserve">lege Chemistry 120 Exam 1 </w:t>
        </w:r>
        <w:r w:rsidR="00A119CD">
          <w:rPr>
            <w:rFonts w:cs="Times New Roman"/>
            <w:b/>
            <w:bCs/>
            <w:szCs w:val="24"/>
          </w:rPr>
          <w:t>Fall</w:t>
        </w:r>
        <w:r w:rsidR="00B35A3D">
          <w:rPr>
            <w:rFonts w:cs="Times New Roman"/>
            <w:b/>
            <w:bCs/>
            <w:szCs w:val="24"/>
          </w:rPr>
          <w:t xml:space="preserve"> 201</w:t>
        </w:r>
        <w:r w:rsidR="00001998">
          <w:rPr>
            <w:rFonts w:cs="Times New Roman"/>
            <w:b/>
            <w:bCs/>
            <w:szCs w:val="24"/>
          </w:rPr>
          <w:t>7</w:t>
        </w:r>
      </w:p>
    </w:sdtContent>
  </w:sdt>
  <w:sdt>
    <w:sdtPr>
      <w:rPr>
        <w:rFonts w:cs="Times New Roman"/>
        <w:szCs w:val="24"/>
      </w:rPr>
      <w:alias w:val="Subtitle"/>
      <w:id w:val="1901332274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492137194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4D07B9" w:rsidRPr="00AF1B8B" w:rsidRDefault="004D07B9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4D07B9" w:rsidRDefault="004D07B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00626A"/>
    <w:multiLevelType w:val="hybridMultilevel"/>
    <w:tmpl w:val="DDDAB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1CBCA282">
      <w:start w:val="1"/>
      <w:numFmt w:val="decimal"/>
      <w:lvlText w:val="%4."/>
      <w:lvlJc w:val="left"/>
      <w:pPr>
        <w:ind w:left="36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3703EA"/>
    <w:multiLevelType w:val="hybridMultilevel"/>
    <w:tmpl w:val="2648F2CE"/>
    <w:lvl w:ilvl="0" w:tplc="C1BA838C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C83717"/>
    <w:multiLevelType w:val="hybridMultilevel"/>
    <w:tmpl w:val="776847A8"/>
    <w:lvl w:ilvl="0" w:tplc="C55AA3B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64878F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69AA11F6">
      <w:start w:val="125"/>
      <w:numFmt w:val="decimal"/>
      <w:lvlText w:val="%3"/>
      <w:lvlJc w:val="left"/>
      <w:pPr>
        <w:ind w:left="2385" w:hanging="405"/>
      </w:pPr>
      <w:rPr>
        <w:rFonts w:ascii="Cambria Math" w:hAnsi="Cambria Math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5D445AAE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8F12A8"/>
    <w:multiLevelType w:val="hybridMultilevel"/>
    <w:tmpl w:val="609844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6ACA5708">
      <w:start w:val="2"/>
      <w:numFmt w:val="decimal"/>
      <w:lvlText w:val="%2"/>
      <w:lvlJc w:val="left"/>
      <w:pPr>
        <w:ind w:left="1440" w:hanging="360"/>
      </w:pPr>
      <w:rPr>
        <w:rFonts w:ascii="Cambria Math" w:hAnsi="Cambria Math" w:hint="default"/>
        <w:i/>
      </w:rPr>
    </w:lvl>
    <w:lvl w:ilvl="2" w:tplc="A086A3D2">
      <w:start w:val="1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0648783C">
      <w:start w:val="1"/>
      <w:numFmt w:val="decimal"/>
      <w:lvlText w:val="%4."/>
      <w:lvlJc w:val="left"/>
      <w:pPr>
        <w:ind w:left="360" w:hanging="360"/>
      </w:pPr>
      <w:rPr>
        <w:rFonts w:hint="default"/>
        <w:b w:val="0"/>
      </w:rPr>
    </w:lvl>
    <w:lvl w:ilvl="4" w:tplc="C230421C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616B95"/>
    <w:multiLevelType w:val="hybridMultilevel"/>
    <w:tmpl w:val="B4304B74"/>
    <w:lvl w:ilvl="0" w:tplc="1132056E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</w:rPr>
    </w:lvl>
    <w:lvl w:ilvl="1" w:tplc="58B469A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1998"/>
    <w:rsid w:val="00002ED6"/>
    <w:rsid w:val="00005153"/>
    <w:rsid w:val="0000713E"/>
    <w:rsid w:val="00010C98"/>
    <w:rsid w:val="00015F98"/>
    <w:rsid w:val="00027925"/>
    <w:rsid w:val="00037206"/>
    <w:rsid w:val="00052AE0"/>
    <w:rsid w:val="00053A3F"/>
    <w:rsid w:val="0005560A"/>
    <w:rsid w:val="00060910"/>
    <w:rsid w:val="000800C7"/>
    <w:rsid w:val="000854DF"/>
    <w:rsid w:val="0009611F"/>
    <w:rsid w:val="000B0336"/>
    <w:rsid w:val="000B3CE2"/>
    <w:rsid w:val="000C21D5"/>
    <w:rsid w:val="000C7F6F"/>
    <w:rsid w:val="000D3F58"/>
    <w:rsid w:val="000D768B"/>
    <w:rsid w:val="000F5125"/>
    <w:rsid w:val="00100142"/>
    <w:rsid w:val="001028AA"/>
    <w:rsid w:val="00107E44"/>
    <w:rsid w:val="00121F51"/>
    <w:rsid w:val="00122CB3"/>
    <w:rsid w:val="00134B70"/>
    <w:rsid w:val="00137BAA"/>
    <w:rsid w:val="001439C2"/>
    <w:rsid w:val="00151E69"/>
    <w:rsid w:val="001670FB"/>
    <w:rsid w:val="001679FF"/>
    <w:rsid w:val="00185B2C"/>
    <w:rsid w:val="00186B69"/>
    <w:rsid w:val="00197C07"/>
    <w:rsid w:val="001D042C"/>
    <w:rsid w:val="001D6F13"/>
    <w:rsid w:val="001E3F82"/>
    <w:rsid w:val="001F0E39"/>
    <w:rsid w:val="001F7FC6"/>
    <w:rsid w:val="00200013"/>
    <w:rsid w:val="00211B91"/>
    <w:rsid w:val="00227A3F"/>
    <w:rsid w:val="00242B6C"/>
    <w:rsid w:val="00254541"/>
    <w:rsid w:val="00273FC7"/>
    <w:rsid w:val="0028225A"/>
    <w:rsid w:val="0029346C"/>
    <w:rsid w:val="002C790C"/>
    <w:rsid w:val="002E7011"/>
    <w:rsid w:val="002F3AB4"/>
    <w:rsid w:val="002F526A"/>
    <w:rsid w:val="003017CA"/>
    <w:rsid w:val="00302E3D"/>
    <w:rsid w:val="00306372"/>
    <w:rsid w:val="00317058"/>
    <w:rsid w:val="00345DBD"/>
    <w:rsid w:val="003A38C5"/>
    <w:rsid w:val="003A589C"/>
    <w:rsid w:val="003A5FAE"/>
    <w:rsid w:val="003A645C"/>
    <w:rsid w:val="003B6502"/>
    <w:rsid w:val="003C5D50"/>
    <w:rsid w:val="003F541E"/>
    <w:rsid w:val="003F5D15"/>
    <w:rsid w:val="00403806"/>
    <w:rsid w:val="00406F8D"/>
    <w:rsid w:val="00410624"/>
    <w:rsid w:val="00412CA8"/>
    <w:rsid w:val="00421EA6"/>
    <w:rsid w:val="00437911"/>
    <w:rsid w:val="00447241"/>
    <w:rsid w:val="00455BE2"/>
    <w:rsid w:val="00462A83"/>
    <w:rsid w:val="004660A9"/>
    <w:rsid w:val="00497654"/>
    <w:rsid w:val="004A2FCC"/>
    <w:rsid w:val="004B2C43"/>
    <w:rsid w:val="004B3104"/>
    <w:rsid w:val="004C741F"/>
    <w:rsid w:val="004D07B9"/>
    <w:rsid w:val="004E18AD"/>
    <w:rsid w:val="004F00A7"/>
    <w:rsid w:val="004F5BA2"/>
    <w:rsid w:val="00500800"/>
    <w:rsid w:val="0050534C"/>
    <w:rsid w:val="00505E61"/>
    <w:rsid w:val="005110C8"/>
    <w:rsid w:val="00511246"/>
    <w:rsid w:val="00520DA2"/>
    <w:rsid w:val="00524BD8"/>
    <w:rsid w:val="00527192"/>
    <w:rsid w:val="00532B62"/>
    <w:rsid w:val="00533F27"/>
    <w:rsid w:val="00536F2A"/>
    <w:rsid w:val="0056092E"/>
    <w:rsid w:val="00563695"/>
    <w:rsid w:val="005739F7"/>
    <w:rsid w:val="00593CC3"/>
    <w:rsid w:val="005A09D4"/>
    <w:rsid w:val="005A3118"/>
    <w:rsid w:val="005A48A9"/>
    <w:rsid w:val="005B2224"/>
    <w:rsid w:val="005B593F"/>
    <w:rsid w:val="005C6E6A"/>
    <w:rsid w:val="005D0BAE"/>
    <w:rsid w:val="005D1A25"/>
    <w:rsid w:val="005E31EE"/>
    <w:rsid w:val="005E58A4"/>
    <w:rsid w:val="005F185B"/>
    <w:rsid w:val="005F6951"/>
    <w:rsid w:val="0060772E"/>
    <w:rsid w:val="00616722"/>
    <w:rsid w:val="00626F4D"/>
    <w:rsid w:val="00644B9F"/>
    <w:rsid w:val="006503F5"/>
    <w:rsid w:val="00657B89"/>
    <w:rsid w:val="00676557"/>
    <w:rsid w:val="00676DE3"/>
    <w:rsid w:val="006851B1"/>
    <w:rsid w:val="006A462F"/>
    <w:rsid w:val="006B364A"/>
    <w:rsid w:val="006B42F6"/>
    <w:rsid w:val="006B5FF9"/>
    <w:rsid w:val="006D05C0"/>
    <w:rsid w:val="006E1356"/>
    <w:rsid w:val="006E374B"/>
    <w:rsid w:val="006F3F33"/>
    <w:rsid w:val="006F622D"/>
    <w:rsid w:val="00700CD9"/>
    <w:rsid w:val="00705479"/>
    <w:rsid w:val="0070729C"/>
    <w:rsid w:val="00711A6C"/>
    <w:rsid w:val="007169D7"/>
    <w:rsid w:val="007257A3"/>
    <w:rsid w:val="00737A75"/>
    <w:rsid w:val="00740BE8"/>
    <w:rsid w:val="00744AFA"/>
    <w:rsid w:val="0075289C"/>
    <w:rsid w:val="00755AE0"/>
    <w:rsid w:val="007570D6"/>
    <w:rsid w:val="00760B2E"/>
    <w:rsid w:val="00773279"/>
    <w:rsid w:val="00774A36"/>
    <w:rsid w:val="0077724A"/>
    <w:rsid w:val="00780F94"/>
    <w:rsid w:val="00785331"/>
    <w:rsid w:val="00790146"/>
    <w:rsid w:val="00793176"/>
    <w:rsid w:val="007A42A0"/>
    <w:rsid w:val="007A4F03"/>
    <w:rsid w:val="007C7F2A"/>
    <w:rsid w:val="007D1394"/>
    <w:rsid w:val="007D6C6C"/>
    <w:rsid w:val="007F2345"/>
    <w:rsid w:val="007F3648"/>
    <w:rsid w:val="007F50AD"/>
    <w:rsid w:val="00817451"/>
    <w:rsid w:val="00825250"/>
    <w:rsid w:val="00832185"/>
    <w:rsid w:val="0083643D"/>
    <w:rsid w:val="008572AB"/>
    <w:rsid w:val="008700B9"/>
    <w:rsid w:val="008747F0"/>
    <w:rsid w:val="008848B7"/>
    <w:rsid w:val="008949F4"/>
    <w:rsid w:val="008A02B5"/>
    <w:rsid w:val="008B4231"/>
    <w:rsid w:val="008C0618"/>
    <w:rsid w:val="008D0350"/>
    <w:rsid w:val="008D10A1"/>
    <w:rsid w:val="008D7DB3"/>
    <w:rsid w:val="008E5A90"/>
    <w:rsid w:val="008F10DF"/>
    <w:rsid w:val="008F1765"/>
    <w:rsid w:val="0090110D"/>
    <w:rsid w:val="009168A4"/>
    <w:rsid w:val="00932D2E"/>
    <w:rsid w:val="00941F52"/>
    <w:rsid w:val="009542B7"/>
    <w:rsid w:val="00977FAE"/>
    <w:rsid w:val="00980995"/>
    <w:rsid w:val="009876F0"/>
    <w:rsid w:val="009A328D"/>
    <w:rsid w:val="009B5851"/>
    <w:rsid w:val="009C4034"/>
    <w:rsid w:val="009D492A"/>
    <w:rsid w:val="009D656C"/>
    <w:rsid w:val="009F34A5"/>
    <w:rsid w:val="009F3810"/>
    <w:rsid w:val="00A03ADA"/>
    <w:rsid w:val="00A10C8A"/>
    <w:rsid w:val="00A119CD"/>
    <w:rsid w:val="00A2020E"/>
    <w:rsid w:val="00A24694"/>
    <w:rsid w:val="00A35B6B"/>
    <w:rsid w:val="00A44500"/>
    <w:rsid w:val="00A467BC"/>
    <w:rsid w:val="00A67F14"/>
    <w:rsid w:val="00A820A3"/>
    <w:rsid w:val="00A934D3"/>
    <w:rsid w:val="00AB3099"/>
    <w:rsid w:val="00AB6139"/>
    <w:rsid w:val="00AB6E09"/>
    <w:rsid w:val="00AE2BAE"/>
    <w:rsid w:val="00AF1B8B"/>
    <w:rsid w:val="00AF6979"/>
    <w:rsid w:val="00B26765"/>
    <w:rsid w:val="00B344EF"/>
    <w:rsid w:val="00B35A3D"/>
    <w:rsid w:val="00B460A7"/>
    <w:rsid w:val="00B60F59"/>
    <w:rsid w:val="00B64BD0"/>
    <w:rsid w:val="00B761B1"/>
    <w:rsid w:val="00B9706F"/>
    <w:rsid w:val="00B976A3"/>
    <w:rsid w:val="00BB5E64"/>
    <w:rsid w:val="00BE3DA3"/>
    <w:rsid w:val="00BE492E"/>
    <w:rsid w:val="00BE7CC0"/>
    <w:rsid w:val="00BF1F1C"/>
    <w:rsid w:val="00BF7D54"/>
    <w:rsid w:val="00C060D9"/>
    <w:rsid w:val="00C11E0E"/>
    <w:rsid w:val="00C120D2"/>
    <w:rsid w:val="00C44344"/>
    <w:rsid w:val="00C5610E"/>
    <w:rsid w:val="00C63986"/>
    <w:rsid w:val="00C75407"/>
    <w:rsid w:val="00C8354E"/>
    <w:rsid w:val="00CA065E"/>
    <w:rsid w:val="00CA726E"/>
    <w:rsid w:val="00CB258A"/>
    <w:rsid w:val="00CC1294"/>
    <w:rsid w:val="00CD7151"/>
    <w:rsid w:val="00CE3353"/>
    <w:rsid w:val="00D05680"/>
    <w:rsid w:val="00D10D10"/>
    <w:rsid w:val="00D17C1A"/>
    <w:rsid w:val="00D20F3B"/>
    <w:rsid w:val="00D3518E"/>
    <w:rsid w:val="00D37D12"/>
    <w:rsid w:val="00D42321"/>
    <w:rsid w:val="00D70DC6"/>
    <w:rsid w:val="00D8785D"/>
    <w:rsid w:val="00D93972"/>
    <w:rsid w:val="00DA078C"/>
    <w:rsid w:val="00DA2345"/>
    <w:rsid w:val="00DA2562"/>
    <w:rsid w:val="00DA336A"/>
    <w:rsid w:val="00DA5B0E"/>
    <w:rsid w:val="00DB0A77"/>
    <w:rsid w:val="00DB3FE1"/>
    <w:rsid w:val="00DD4760"/>
    <w:rsid w:val="00DE1FC6"/>
    <w:rsid w:val="00DE6980"/>
    <w:rsid w:val="00DF35E0"/>
    <w:rsid w:val="00DF7237"/>
    <w:rsid w:val="00E06E55"/>
    <w:rsid w:val="00E133A5"/>
    <w:rsid w:val="00E13F5A"/>
    <w:rsid w:val="00E23B81"/>
    <w:rsid w:val="00E36EAF"/>
    <w:rsid w:val="00E41186"/>
    <w:rsid w:val="00E459BA"/>
    <w:rsid w:val="00E50138"/>
    <w:rsid w:val="00E508FB"/>
    <w:rsid w:val="00E54BD8"/>
    <w:rsid w:val="00E553F0"/>
    <w:rsid w:val="00E56FDF"/>
    <w:rsid w:val="00E6123B"/>
    <w:rsid w:val="00E64039"/>
    <w:rsid w:val="00E657DD"/>
    <w:rsid w:val="00E66F2B"/>
    <w:rsid w:val="00E72106"/>
    <w:rsid w:val="00E74C67"/>
    <w:rsid w:val="00E7694A"/>
    <w:rsid w:val="00E82C81"/>
    <w:rsid w:val="00E93861"/>
    <w:rsid w:val="00EA3255"/>
    <w:rsid w:val="00ED7FA6"/>
    <w:rsid w:val="00EE5DD9"/>
    <w:rsid w:val="00EF1994"/>
    <w:rsid w:val="00F1113C"/>
    <w:rsid w:val="00F169FA"/>
    <w:rsid w:val="00F276C1"/>
    <w:rsid w:val="00F3412B"/>
    <w:rsid w:val="00F35317"/>
    <w:rsid w:val="00F56750"/>
    <w:rsid w:val="00F70695"/>
    <w:rsid w:val="00F77AF4"/>
    <w:rsid w:val="00F82ABD"/>
    <w:rsid w:val="00F94D0F"/>
    <w:rsid w:val="00F94FFD"/>
    <w:rsid w:val="00F97CAA"/>
    <w:rsid w:val="00FB18E2"/>
    <w:rsid w:val="00FC15A1"/>
    <w:rsid w:val="00FD3812"/>
    <w:rsid w:val="00FD78C7"/>
    <w:rsid w:val="00FE015A"/>
    <w:rsid w:val="00FE7F1C"/>
    <w:rsid w:val="00FF6D11"/>
    <w:rsid w:val="00FF7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A4ABA93-B088-4705-B779-28E0B13187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470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44546A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5B9BD5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25F24"/>
    <w:rsid w:val="00040FD8"/>
    <w:rsid w:val="00066D5E"/>
    <w:rsid w:val="000876E3"/>
    <w:rsid w:val="000930F5"/>
    <w:rsid w:val="000C21E0"/>
    <w:rsid w:val="000E27AB"/>
    <w:rsid w:val="00140553"/>
    <w:rsid w:val="00193534"/>
    <w:rsid w:val="001A2F5E"/>
    <w:rsid w:val="00206E07"/>
    <w:rsid w:val="002112F8"/>
    <w:rsid w:val="0022486B"/>
    <w:rsid w:val="00236D9A"/>
    <w:rsid w:val="0024392A"/>
    <w:rsid w:val="00283181"/>
    <w:rsid w:val="002D2402"/>
    <w:rsid w:val="00310E22"/>
    <w:rsid w:val="00323525"/>
    <w:rsid w:val="003945F6"/>
    <w:rsid w:val="00395AA8"/>
    <w:rsid w:val="003A257F"/>
    <w:rsid w:val="00405114"/>
    <w:rsid w:val="004407BF"/>
    <w:rsid w:val="00452948"/>
    <w:rsid w:val="004935E9"/>
    <w:rsid w:val="00494CE1"/>
    <w:rsid w:val="00527CEB"/>
    <w:rsid w:val="00576FCD"/>
    <w:rsid w:val="0059293A"/>
    <w:rsid w:val="005D6355"/>
    <w:rsid w:val="00630917"/>
    <w:rsid w:val="0063274C"/>
    <w:rsid w:val="00662839"/>
    <w:rsid w:val="00683365"/>
    <w:rsid w:val="0069396B"/>
    <w:rsid w:val="006B0815"/>
    <w:rsid w:val="006D1290"/>
    <w:rsid w:val="00737E7D"/>
    <w:rsid w:val="007536D9"/>
    <w:rsid w:val="00757F76"/>
    <w:rsid w:val="007804E1"/>
    <w:rsid w:val="007931C1"/>
    <w:rsid w:val="007B47E8"/>
    <w:rsid w:val="007C6184"/>
    <w:rsid w:val="008058E2"/>
    <w:rsid w:val="00813D3D"/>
    <w:rsid w:val="00834ED6"/>
    <w:rsid w:val="00852116"/>
    <w:rsid w:val="00920632"/>
    <w:rsid w:val="00946FB7"/>
    <w:rsid w:val="0097058E"/>
    <w:rsid w:val="00973F6C"/>
    <w:rsid w:val="009A010C"/>
    <w:rsid w:val="009B3DC4"/>
    <w:rsid w:val="009C3AF6"/>
    <w:rsid w:val="009F2B24"/>
    <w:rsid w:val="00A9487C"/>
    <w:rsid w:val="00B6559B"/>
    <w:rsid w:val="00B67269"/>
    <w:rsid w:val="00BB0F63"/>
    <w:rsid w:val="00BB54DF"/>
    <w:rsid w:val="00C01408"/>
    <w:rsid w:val="00C05EF6"/>
    <w:rsid w:val="00CC1879"/>
    <w:rsid w:val="00CE7DF7"/>
    <w:rsid w:val="00D05E15"/>
    <w:rsid w:val="00D33E06"/>
    <w:rsid w:val="00D40B5A"/>
    <w:rsid w:val="00D6390D"/>
    <w:rsid w:val="00D800B8"/>
    <w:rsid w:val="00D879A3"/>
    <w:rsid w:val="00D929C1"/>
    <w:rsid w:val="00E52433"/>
    <w:rsid w:val="00E60F56"/>
    <w:rsid w:val="00E619E2"/>
    <w:rsid w:val="00E67E9D"/>
    <w:rsid w:val="00EF3278"/>
    <w:rsid w:val="00F11404"/>
    <w:rsid w:val="00F22209"/>
    <w:rsid w:val="00F25185"/>
    <w:rsid w:val="00F47F9E"/>
    <w:rsid w:val="00F82B00"/>
    <w:rsid w:val="00F8567A"/>
    <w:rsid w:val="00FC3D06"/>
    <w:rsid w:val="00FF3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206E0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C81F39-F992-4A2C-A828-8C5E7117CD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5</Pages>
  <Words>875</Words>
  <Characters>499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20 Exam 1 Fall 2017</vt:lpstr>
    </vt:vector>
  </TitlesOfParts>
  <Company>Toshiba</Company>
  <LinksUpToDate>false</LinksUpToDate>
  <CharactersWithSpaces>58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20 Exam 1 Fall 2017</dc:title>
  <dc:subject>Name: ___________________________________Date: ________</dc:subject>
  <dc:creator>Instructor: Diana Vance</dc:creator>
  <cp:lastModifiedBy>Diana Vance</cp:lastModifiedBy>
  <cp:revision>18</cp:revision>
  <dcterms:created xsi:type="dcterms:W3CDTF">2017-09-05T04:54:00Z</dcterms:created>
  <dcterms:modified xsi:type="dcterms:W3CDTF">2017-09-19T18:41:00Z</dcterms:modified>
</cp:coreProperties>
</file>